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b38b74171b114d23" Type="http://schemas.microsoft.com/office/2006/relationships/ui/extensibility" Target="customUI/customUI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342" r:id="rId2"/>
    <p:sldId id="330" r:id="rId3"/>
    <p:sldId id="331" r:id="rId4"/>
    <p:sldId id="336" r:id="rId5"/>
    <p:sldId id="332" r:id="rId6"/>
    <p:sldId id="333" r:id="rId7"/>
    <p:sldId id="335" r:id="rId8"/>
    <p:sldId id="343" r:id="rId9"/>
    <p:sldId id="344" r:id="rId10"/>
    <p:sldId id="355" r:id="rId11"/>
    <p:sldId id="345" r:id="rId12"/>
    <p:sldId id="286" r:id="rId13"/>
    <p:sldId id="346" r:id="rId14"/>
    <p:sldId id="358" r:id="rId15"/>
    <p:sldId id="347" r:id="rId16"/>
    <p:sldId id="356" r:id="rId17"/>
    <p:sldId id="348" r:id="rId18"/>
    <p:sldId id="357" r:id="rId19"/>
    <p:sldId id="349" r:id="rId20"/>
    <p:sldId id="350" r:id="rId21"/>
    <p:sldId id="351" r:id="rId22"/>
    <p:sldId id="352" r:id="rId23"/>
    <p:sldId id="353" r:id="rId24"/>
    <p:sldId id="354" r:id="rId25"/>
    <p:sldId id="359" r:id="rId26"/>
    <p:sldId id="276" r:id="rId27"/>
    <p:sldId id="283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0" d="100"/>
          <a:sy n="70" d="100"/>
        </p:scale>
        <p:origin x="660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A8FCC2-81C3-4794-AA54-A1395585D5C4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4CDDD1-3F8B-4E40-86F4-4A1375667D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5678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9A5F84-A769-739F-1896-F962B5E8CA2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10D2620-2766-538D-8006-5B003D46A5F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893FCF-7E46-2108-6583-783E4547A1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39599-DA62-4A99-BFC3-6594F1F5C8A8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3D12EC-FB12-9612-12D0-717C384E7D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6F2F25-BC8A-2ED9-054D-00E3B5C3D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0088E-08F3-4DFB-8AB6-B968A06E94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3291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7E9400-D2F4-24EA-EA00-2E1AE5A16A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5CC31B3-7600-B872-5881-E937839DE3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30D747-ADD9-5092-D476-2BEE06DEC2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39599-DA62-4A99-BFC3-6594F1F5C8A8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9BE387-BB40-2028-50BA-637DD5A53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31804D-2A45-C4A4-A9EB-5238FA16BB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0088E-08F3-4DFB-8AB6-B968A06E94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1040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5BCACFF-031F-CFA8-D996-443C2636193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8B19150-DC23-24F9-8717-6F0BEB70F9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0D52C5-0A5E-09D7-1479-11886BB182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39599-DA62-4A99-BFC3-6594F1F5C8A8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6F8022-F947-7A51-009F-9119129E3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450569-36A5-6BF2-55FA-C7F4828256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0088E-08F3-4DFB-8AB6-B968A06E94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7910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5242F-4DFD-53D1-58EB-59CB3A1127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8CE1EC-70C4-6BA4-FF8B-3602868CE6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0D3FB1-E478-7746-ACA2-1B864FD55E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39599-DA62-4A99-BFC3-6594F1F5C8A8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539F02-DDB4-32A9-DEAD-A4E4B46FE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3D75D4-AEB5-5A0A-834B-E6E865BD48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0088E-08F3-4DFB-8AB6-B968A06E94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193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655314-5F63-D74B-CB6B-75BFD99471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54D1F0-14BA-4A4B-54E9-3EAFBC21E1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67D3E7-CAE1-8442-6BBC-7C3BD827BA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39599-DA62-4A99-BFC3-6594F1F5C8A8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6FAC8A-BD0F-ED83-5514-AE27272234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549DE0-6111-1895-ABBC-89848D49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0088E-08F3-4DFB-8AB6-B968A06E94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658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338D88-27DF-C7E9-3A9B-D58B0969B3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912974-3666-3F8C-2952-BEEBD25D5A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D36239-C0CC-3354-2CAB-B095713A20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B122E6-D697-A2DD-F1B1-27DD64D91D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39599-DA62-4A99-BFC3-6594F1F5C8A8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77E3C94-CD0B-A88F-69DE-67F19DE7AA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7B50D7A-EE4D-5AA8-A051-44CFE554E5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0088E-08F3-4DFB-8AB6-B968A06E94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8214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B38B84-F474-6001-FEEC-58CE5480D7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C867A4C-CAD6-5ECD-14C8-BFC1E634DC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483E90-23CF-052F-B67B-3D3D3C58D9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458B951-BE94-DA7A-7225-35B18C6A7B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652194E-B932-1885-DB2E-1A27E97A944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E9D4C0E-71D0-0F48-8EED-6B2D574983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39599-DA62-4A99-BFC3-6594F1F5C8A8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1724CB-AF32-0318-BA22-A42C72C33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6B50E1F-4663-30D9-4E62-5F5AADBCAF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0088E-08F3-4DFB-8AB6-B968A06E94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649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E562BB-3AD6-488C-410B-8130D5CC1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ECBE966-C938-F293-6DF0-4B9862F091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39599-DA62-4A99-BFC3-6594F1F5C8A8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81CD76-3CDA-9DF5-7C2C-66D0D515DF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35B596-81C0-2CF1-9FE9-3F572971B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0088E-08F3-4DFB-8AB6-B968A06E94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7133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14402D4-5DCC-6511-5454-D75C627280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39599-DA62-4A99-BFC3-6594F1F5C8A8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DD3F3C4-3569-44ED-918F-FE8459934C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5E6778-8E9D-9B31-A44C-135FE0335D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0088E-08F3-4DFB-8AB6-B968A06E94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9016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FDF9E8-35C1-D14F-B1FF-417BD5EB84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7713F5-9BED-F77A-6F7E-35F20A6252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1F6696D-65F1-7F8A-980F-DDFC527921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9A8D885-03B5-9345-9B59-341D9AEEA7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39599-DA62-4A99-BFC3-6594F1F5C8A8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57C58BD-F264-E3B6-6472-59EEBC06C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22BC1C-70C4-7571-DC71-66098A0EA5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0088E-08F3-4DFB-8AB6-B968A06E94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303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2B814E-0B8A-284D-5AC1-2A6DB7027B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911500F-5918-990B-993B-9AB52A0788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5ADE93E-0477-3203-F5C9-922409B30E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07D794D-5A66-71AB-B452-9BBDB41917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39599-DA62-4A99-BFC3-6594F1F5C8A8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CDF2261-E520-0F58-896F-A62BB9CA33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F614C8-EAD1-3527-32BB-778EDEE42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0088E-08F3-4DFB-8AB6-B968A06E94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2463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21319C4-2CFE-4989-128F-A06E39FF23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041085-C580-78A9-9776-10BC0088A2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09A974-4B8F-047F-E9A1-DA452FB5841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39599-DA62-4A99-BFC3-6594F1F5C8A8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46E1F3-8AE6-9F20-D783-39F265EF9F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4EFF69-751E-AE94-17E0-943E5081FD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D0088E-08F3-4DFB-8AB6-B968A06E94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049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7" Type="http://schemas.openxmlformats.org/officeDocument/2006/relationships/image" Target="../media/image9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7.svg"/><Relationship Id="rId9" Type="http://schemas.openxmlformats.org/officeDocument/2006/relationships/image" Target="../media/image2.sv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1.png"/><Relationship Id="rId18" Type="http://schemas.openxmlformats.org/officeDocument/2006/relationships/slide" Target="slide7.xml"/><Relationship Id="rId3" Type="http://schemas.openxmlformats.org/officeDocument/2006/relationships/image" Target="../media/image9.svg"/><Relationship Id="rId21" Type="http://schemas.openxmlformats.org/officeDocument/2006/relationships/image" Target="../media/image14.png"/><Relationship Id="rId7" Type="http://schemas.openxmlformats.org/officeDocument/2006/relationships/image" Target="../media/image7.svg"/><Relationship Id="rId12" Type="http://schemas.openxmlformats.org/officeDocument/2006/relationships/slide" Target="slide4.xml"/><Relationship Id="rId17" Type="http://schemas.openxmlformats.org/officeDocument/2006/relationships/slide" Target="slide5.xml"/><Relationship Id="rId2" Type="http://schemas.openxmlformats.org/officeDocument/2006/relationships/image" Target="../media/image6.png"/><Relationship Id="rId16" Type="http://schemas.openxmlformats.org/officeDocument/2006/relationships/image" Target="../media/image13.png"/><Relationship Id="rId20" Type="http://schemas.openxmlformats.org/officeDocument/2006/relationships/image" Target="../media/image2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24" Type="http://schemas.openxmlformats.org/officeDocument/2006/relationships/image" Target="../media/image15.png"/><Relationship Id="rId5" Type="http://schemas.openxmlformats.org/officeDocument/2006/relationships/image" Target="../media/image12.svg"/><Relationship Id="rId15" Type="http://schemas.openxmlformats.org/officeDocument/2006/relationships/image" Target="../media/image12.png"/><Relationship Id="rId23" Type="http://schemas.openxmlformats.org/officeDocument/2006/relationships/slide" Target="slide8.xml"/><Relationship Id="rId10" Type="http://schemas.openxmlformats.org/officeDocument/2006/relationships/image" Target="../media/image15.svg"/><Relationship Id="rId19" Type="http://schemas.openxmlformats.org/officeDocument/2006/relationships/image" Target="../media/image1.png"/><Relationship Id="rId4" Type="http://schemas.openxmlformats.org/officeDocument/2006/relationships/image" Target="../media/image7.png"/><Relationship Id="rId9" Type="http://schemas.openxmlformats.org/officeDocument/2006/relationships/image" Target="../media/image9.png"/><Relationship Id="rId14" Type="http://schemas.openxmlformats.org/officeDocument/2006/relationships/slide" Target="slide6.xml"/><Relationship Id="rId22" Type="http://schemas.openxmlformats.org/officeDocument/2006/relationships/image" Target="../media/image21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svg"/><Relationship Id="rId13" Type="http://schemas.openxmlformats.org/officeDocument/2006/relationships/image" Target="../media/image16.gif"/><Relationship Id="rId3" Type="http://schemas.openxmlformats.org/officeDocument/2006/relationships/audio" Target="../media/audio2.wav"/><Relationship Id="rId7" Type="http://schemas.openxmlformats.org/officeDocument/2006/relationships/image" Target="../media/image6.png"/><Relationship Id="rId12" Type="http://schemas.openxmlformats.org/officeDocument/2006/relationships/image" Target="../media/image21.svg"/><Relationship Id="rId2" Type="http://schemas.openxmlformats.org/officeDocument/2006/relationships/audio" Target="../media/audio1.wav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svg"/><Relationship Id="rId11" Type="http://schemas.openxmlformats.org/officeDocument/2006/relationships/image" Target="../media/image14.png"/><Relationship Id="rId5" Type="http://schemas.openxmlformats.org/officeDocument/2006/relationships/image" Target="../media/image1.png"/><Relationship Id="rId15" Type="http://schemas.openxmlformats.org/officeDocument/2006/relationships/image" Target="../media/image17.png"/><Relationship Id="rId10" Type="http://schemas.openxmlformats.org/officeDocument/2006/relationships/image" Target="../media/image12.svg"/><Relationship Id="rId4" Type="http://schemas.openxmlformats.org/officeDocument/2006/relationships/audio" Target="../media/audio3.wav"/><Relationship Id="rId9" Type="http://schemas.openxmlformats.org/officeDocument/2006/relationships/image" Target="../media/image7.png"/><Relationship Id="rId14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slide" Target="slide3.xml"/><Relationship Id="rId3" Type="http://schemas.openxmlformats.org/officeDocument/2006/relationships/audio" Target="../media/audio1.wav"/><Relationship Id="rId7" Type="http://schemas.openxmlformats.org/officeDocument/2006/relationships/image" Target="../media/image9.svg"/><Relationship Id="rId12" Type="http://schemas.openxmlformats.org/officeDocument/2006/relationships/image" Target="../media/image16.gi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18.png"/><Relationship Id="rId5" Type="http://schemas.openxmlformats.org/officeDocument/2006/relationships/audio" Target="../media/audio3.wav"/><Relationship Id="rId15" Type="http://schemas.openxmlformats.org/officeDocument/2006/relationships/image" Target="../media/image19.wmf"/><Relationship Id="rId10" Type="http://schemas.openxmlformats.org/officeDocument/2006/relationships/image" Target="../media/image17.png"/><Relationship Id="rId4" Type="http://schemas.openxmlformats.org/officeDocument/2006/relationships/audio" Target="../media/audio2.wav"/><Relationship Id="rId9" Type="http://schemas.openxmlformats.org/officeDocument/2006/relationships/image" Target="../media/image12.svg"/><Relationship Id="rId1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svg"/><Relationship Id="rId13" Type="http://schemas.openxmlformats.org/officeDocument/2006/relationships/image" Target="../media/image18.png"/><Relationship Id="rId3" Type="http://schemas.openxmlformats.org/officeDocument/2006/relationships/audio" Target="../media/audio3.wav"/><Relationship Id="rId7" Type="http://schemas.openxmlformats.org/officeDocument/2006/relationships/image" Target="../media/image1.png"/><Relationship Id="rId12" Type="http://schemas.openxmlformats.org/officeDocument/2006/relationships/slide" Target="slide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svg"/><Relationship Id="rId11" Type="http://schemas.openxmlformats.org/officeDocument/2006/relationships/image" Target="../media/image16.gif"/><Relationship Id="rId5" Type="http://schemas.openxmlformats.org/officeDocument/2006/relationships/image" Target="../media/image6.png"/><Relationship Id="rId15" Type="http://schemas.openxmlformats.org/officeDocument/2006/relationships/image" Target="../media/image2.png"/><Relationship Id="rId10" Type="http://schemas.openxmlformats.org/officeDocument/2006/relationships/image" Target="../media/image12.svg"/><Relationship Id="rId4" Type="http://schemas.openxmlformats.org/officeDocument/2006/relationships/audio" Target="../media/audio2.wav"/><Relationship Id="rId9" Type="http://schemas.openxmlformats.org/officeDocument/2006/relationships/image" Target="../media/image7.png"/><Relationship Id="rId1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svg"/><Relationship Id="rId13" Type="http://schemas.openxmlformats.org/officeDocument/2006/relationships/image" Target="../media/image17.png"/><Relationship Id="rId3" Type="http://schemas.openxmlformats.org/officeDocument/2006/relationships/audio" Target="../media/audio2.wav"/><Relationship Id="rId7" Type="http://schemas.openxmlformats.org/officeDocument/2006/relationships/image" Target="../media/image1.png"/><Relationship Id="rId12" Type="http://schemas.openxmlformats.org/officeDocument/2006/relationships/slide" Target="slide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svg"/><Relationship Id="rId11" Type="http://schemas.openxmlformats.org/officeDocument/2006/relationships/image" Target="../media/image16.gif"/><Relationship Id="rId5" Type="http://schemas.openxmlformats.org/officeDocument/2006/relationships/image" Target="../media/image6.png"/><Relationship Id="rId15" Type="http://schemas.openxmlformats.org/officeDocument/2006/relationships/image" Target="../media/image3.png"/><Relationship Id="rId10" Type="http://schemas.openxmlformats.org/officeDocument/2006/relationships/image" Target="../media/image12.svg"/><Relationship Id="rId4" Type="http://schemas.openxmlformats.org/officeDocument/2006/relationships/audio" Target="../media/audio3.wav"/><Relationship Id="rId9" Type="http://schemas.openxmlformats.org/officeDocument/2006/relationships/image" Target="../media/image7.png"/><Relationship Id="rId1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1194A8C2-0C5C-4471-494C-ACD5F3303E23}"/>
              </a:ext>
            </a:extLst>
          </p:cNvPr>
          <p:cNvSpPr txBox="1"/>
          <p:nvPr/>
        </p:nvSpPr>
        <p:spPr>
          <a:xfrm>
            <a:off x="2268601" y="319286"/>
            <a:ext cx="53802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683607-D8E7-6183-766D-041CD1FEEE07}"/>
              </a:ext>
            </a:extLst>
          </p:cNvPr>
          <p:cNvSpPr txBox="1"/>
          <p:nvPr/>
        </p:nvSpPr>
        <p:spPr>
          <a:xfrm>
            <a:off x="1703292" y="1282895"/>
            <a:ext cx="8498541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 CÓ TÂM ĐỐI XỨNG </a:t>
            </a:r>
            <a:endParaRPr lang="en-US" sz="5200" b="1" dirty="0">
              <a:solidFill>
                <a:srgbClr val="7030A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5200" b="1" dirty="0">
              <a:solidFill>
                <a:srgbClr val="7030A0"/>
              </a:solidFill>
            </a:endParaRPr>
          </a:p>
        </p:txBody>
      </p:sp>
      <p:pic>
        <p:nvPicPr>
          <p:cNvPr id="9" name="Graphic 8">
            <a:extLst>
              <a:ext uri="{FF2B5EF4-FFF2-40B4-BE49-F238E27FC236}">
                <a16:creationId xmlns:a16="http://schemas.microsoft.com/office/drawing/2014/main" id="{022570CE-43F4-CBE2-5094-8F5E0508201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l="8361" r="72666"/>
          <a:stretch/>
        </p:blipFill>
        <p:spPr>
          <a:xfrm>
            <a:off x="-164777" y="-615894"/>
            <a:ext cx="1802955" cy="7093597"/>
          </a:xfrm>
          <a:prstGeom prst="rect">
            <a:avLst/>
          </a:prstGeom>
        </p:spPr>
      </p:pic>
      <p:pic>
        <p:nvPicPr>
          <p:cNvPr id="10" name="Graphic 9">
            <a:extLst>
              <a:ext uri="{FF2B5EF4-FFF2-40B4-BE49-F238E27FC236}">
                <a16:creationId xmlns:a16="http://schemas.microsoft.com/office/drawing/2014/main" id="{949FA228-A00A-6AD7-7D48-8DCF9D406D1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l="70058" t="1383" r="7962" b="-1383"/>
          <a:stretch/>
        </p:blipFill>
        <p:spPr>
          <a:xfrm>
            <a:off x="9818516" y="-456098"/>
            <a:ext cx="2403919" cy="6858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9F7A682-63D9-6755-7761-4F7369F1F6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8567" y="3846807"/>
            <a:ext cx="2789851" cy="2190866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B19E912-FB4D-FC75-1D91-4E9A4CBDAB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8802" y="3751166"/>
            <a:ext cx="2101832" cy="217910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DACCA10-55DC-3391-9D55-4D2E1C03725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73888" y="3858411"/>
            <a:ext cx="2276984" cy="2207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99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nodeType="withEffect">
                                      <p:stCondLst>
                                        <p:cond delay="15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25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42" presetClass="path" presetSubtype="0" decel="100000" fill="hold" nodeType="withEffect">
                                      <p:stCondLst>
                                        <p:cond delay="150"/>
                                      </p:stCondLst>
                                      <p:childTnLst>
                                        <p:animMotion origin="layout" path="M -0.01719 -0.00023 L -1.25E-6 1.85185E-6 " pathEditMode="relative" rAng="0" ptsTypes="AA">
                                          <p:cBhvr>
                                            <p:cTn id="9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859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0" presetID="2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" dur="2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2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6" presetClass="emph" presetSubtype="0" fill="hold" nodeType="withEffect" p14:presetBounceEnd="99000">
                                      <p:stCondLst>
                                        <p:cond delay="0"/>
                                      </p:stCondLst>
                                      <p:childTnLst>
                                        <p:animScale p14:bounceEnd="99000">
                                          <p:cBhvr>
                                            <p:cTn id="15" dur="1000" fill="hold"/>
                                            <p:tgtEl>
                                              <p:spTgt spid="10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6" presetID="6" presetClass="emp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7" dur="250" fill="hold"/>
                                            <p:tgtEl>
                                              <p:spTgt spid="10"/>
                                            </p:tgtEl>
                                          </p:cBhvr>
                                          <p:by x="91000" y="91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" fill="hold">
                          <p:stCondLst>
                            <p:cond delay="indefinite"/>
                          </p:stCondLst>
                          <p:childTnLst>
                            <p:par>
                              <p:cTn id="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4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1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nodeType="withEffect">
                                      <p:stCondLst>
                                        <p:cond delay="15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25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42" presetClass="path" presetSubtype="0" decel="100000" fill="hold" nodeType="withEffect">
                                      <p:stCondLst>
                                        <p:cond delay="150"/>
                                      </p:stCondLst>
                                      <p:childTnLst>
                                        <p:animMotion origin="layout" path="M -0.01719 -0.00023 L -1.25E-6 1.85185E-6 " pathEditMode="relative" rAng="0" ptsTypes="AA">
                                          <p:cBhvr>
                                            <p:cTn id="9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859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0" presetID="2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" dur="2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2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5" dur="1000" fill="hold"/>
                                            <p:tgtEl>
                                              <p:spTgt spid="10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6" presetID="6" presetClass="emp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7" dur="250" fill="hold"/>
                                            <p:tgtEl>
                                              <p:spTgt spid="10"/>
                                            </p:tgtEl>
                                          </p:cBhvr>
                                          <p:by x="91000" y="91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" fill="hold">
                          <p:stCondLst>
                            <p:cond delay="indefinite"/>
                          </p:stCondLst>
                          <p:childTnLst>
                            <p:par>
                              <p:cTn id="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4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1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B8DA980-E174-AB43-6ED0-65A32EB14EB6}"/>
              </a:ext>
            </a:extLst>
          </p:cNvPr>
          <p:cNvSpPr txBox="1"/>
          <p:nvPr/>
        </p:nvSpPr>
        <p:spPr>
          <a:xfrm>
            <a:off x="1723425" y="83380"/>
            <a:ext cx="6055851" cy="533544"/>
          </a:xfrm>
          <a:prstGeom prst="rect">
            <a:avLst/>
          </a:prstGeom>
          <a:noFill/>
        </p:spPr>
        <p:txBody>
          <a:bodyPr wrap="square" lIns="121919" tIns="60960" rIns="121919" bIns="60960" rtlCol="0">
            <a:spAutoFit/>
          </a:bodyPr>
          <a:lstStyle/>
          <a:p>
            <a:pPr defTabSz="1219242">
              <a:buClr>
                <a:srgbClr val="000000"/>
              </a:buClr>
            </a:pPr>
            <a:r>
              <a:rPr lang="en-US" sz="2667" b="1" kern="0" dirty="0">
                <a:solidFill>
                  <a:srgbClr val="000000"/>
                </a:solidFill>
                <a:cs typeface="Arial"/>
                <a:sym typeface="Arial"/>
              </a:rPr>
              <a:t>Quay </a:t>
            </a:r>
            <a:r>
              <a:rPr lang="en-US" sz="2667" b="1" kern="0" dirty="0" err="1">
                <a:solidFill>
                  <a:srgbClr val="000000"/>
                </a:solidFill>
                <a:cs typeface="Arial"/>
                <a:sym typeface="Arial"/>
              </a:rPr>
              <a:t>nửa</a:t>
            </a:r>
            <a:r>
              <a:rPr lang="en-US" sz="2667" b="1" kern="0" dirty="0">
                <a:solidFill>
                  <a:srgbClr val="000000"/>
                </a:solidFill>
                <a:cs typeface="Arial"/>
                <a:sym typeface="Arial"/>
              </a:rPr>
              <a:t> </a:t>
            </a:r>
            <a:r>
              <a:rPr lang="en-US" sz="2667" b="1" kern="0" dirty="0" err="1">
                <a:solidFill>
                  <a:srgbClr val="000000"/>
                </a:solidFill>
                <a:cs typeface="Arial"/>
                <a:sym typeface="Arial"/>
              </a:rPr>
              <a:t>vòng</a:t>
            </a:r>
            <a:r>
              <a:rPr lang="en-US" sz="2667" b="1" kern="0" dirty="0">
                <a:solidFill>
                  <a:srgbClr val="000000"/>
                </a:solidFill>
                <a:cs typeface="Arial"/>
                <a:sym typeface="Arial"/>
              </a:rPr>
              <a:t> </a:t>
            </a:r>
            <a:r>
              <a:rPr lang="en-US" sz="2667" b="1" kern="0" dirty="0" err="1">
                <a:solidFill>
                  <a:srgbClr val="000000"/>
                </a:solidFill>
                <a:cs typeface="Arial"/>
                <a:sym typeface="Arial"/>
              </a:rPr>
              <a:t>quanh</a:t>
            </a:r>
            <a:r>
              <a:rPr lang="en-US" sz="2667" b="1" kern="0" dirty="0">
                <a:solidFill>
                  <a:srgbClr val="000000"/>
                </a:solidFill>
                <a:cs typeface="Arial"/>
                <a:sym typeface="Arial"/>
              </a:rPr>
              <a:t> </a:t>
            </a:r>
            <a:r>
              <a:rPr lang="en-US" sz="2667" b="1" kern="0" dirty="0" err="1">
                <a:solidFill>
                  <a:srgbClr val="000000"/>
                </a:solidFill>
                <a:cs typeface="Arial"/>
                <a:sym typeface="Arial"/>
              </a:rPr>
              <a:t>một</a:t>
            </a:r>
            <a:r>
              <a:rPr lang="en-US" sz="2667" b="1" kern="0" dirty="0">
                <a:solidFill>
                  <a:srgbClr val="000000"/>
                </a:solidFill>
                <a:cs typeface="Arial"/>
                <a:sym typeface="Arial"/>
              </a:rPr>
              <a:t> </a:t>
            </a:r>
            <a:r>
              <a:rPr lang="en-US" sz="2667" b="1" kern="0" dirty="0" err="1">
                <a:solidFill>
                  <a:srgbClr val="000000"/>
                </a:solidFill>
                <a:cs typeface="Arial"/>
                <a:sym typeface="Arial"/>
              </a:rPr>
              <a:t>điểm</a:t>
            </a:r>
            <a:endParaRPr lang="vi-VN" sz="2667" b="1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473673A9-942D-E672-92A1-D73B5C4F9BE2}"/>
              </a:ext>
            </a:extLst>
          </p:cNvPr>
          <p:cNvSpPr/>
          <p:nvPr/>
        </p:nvSpPr>
        <p:spPr>
          <a:xfrm>
            <a:off x="43854" y="623702"/>
            <a:ext cx="1026236" cy="45210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9" tIns="60960" rIns="121919" bIns="60960" rtlCol="0" anchor="ctr"/>
          <a:lstStyle/>
          <a:p>
            <a:pPr algn="ctr" defTabSz="1219242"/>
            <a:r>
              <a:rPr lang="en-US" sz="2667" b="1" dirty="0">
                <a:solidFill>
                  <a:prstClr val="white"/>
                </a:solidFill>
                <a:sym typeface="Arial"/>
              </a:rPr>
              <a:t>HĐ1</a:t>
            </a:r>
            <a:endParaRPr lang="vi-VN" sz="2667" b="1" dirty="0">
              <a:solidFill>
                <a:prstClr val="white"/>
              </a:solidFill>
              <a:sym typeface="Arial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0B7393-7FD3-3B0B-14F3-9D9665F5727E}"/>
              </a:ext>
            </a:extLst>
          </p:cNvPr>
          <p:cNvSpPr txBox="1"/>
          <p:nvPr/>
        </p:nvSpPr>
        <p:spPr>
          <a:xfrm>
            <a:off x="1077225" y="598377"/>
            <a:ext cx="11114777" cy="1270476"/>
          </a:xfrm>
          <a:prstGeom prst="rect">
            <a:avLst/>
          </a:prstGeom>
          <a:noFill/>
        </p:spPr>
        <p:txBody>
          <a:bodyPr wrap="square" lIns="121919" tIns="60960" rIns="121919" bIns="60960" rtlCol="0">
            <a:spAutoFit/>
          </a:bodyPr>
          <a:lstStyle/>
          <a:p>
            <a:pPr algn="just" defTabSz="1219242">
              <a:lnSpc>
                <a:spcPct val="120000"/>
              </a:lnSpc>
              <a:buClr>
                <a:srgbClr val="000000"/>
              </a:buClr>
            </a:pP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ặt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iếc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o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ó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màu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ỏ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ai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ánh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rên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mặt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giấy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.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ù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út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màu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xanh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ô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eo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iền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ủa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o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ó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ể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ánh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ấu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ị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rí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ban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ầu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ủa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ó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à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ghim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o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ó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ại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iểm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O (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màu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à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).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Quan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át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o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ó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quay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xu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quanh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iểm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O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hư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ưới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ây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(H.5.6).</a:t>
            </a:r>
            <a:endParaRPr lang="vi-VN" sz="2133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C6961F8-FCDE-90DD-E50F-D2E9E8D486D9}"/>
              </a:ext>
            </a:extLst>
          </p:cNvPr>
          <p:cNvGrpSpPr/>
          <p:nvPr/>
        </p:nvGrpSpPr>
        <p:grpSpPr>
          <a:xfrm>
            <a:off x="867634" y="2742091"/>
            <a:ext cx="1623364" cy="3227564"/>
            <a:chOff x="1434221" y="2031375"/>
            <a:chExt cx="1217523" cy="2420673"/>
          </a:xfrm>
        </p:grpSpPr>
        <p:sp>
          <p:nvSpPr>
            <p:cNvPr id="8" name="Isosceles Triangle 7">
              <a:extLst>
                <a:ext uri="{FF2B5EF4-FFF2-40B4-BE49-F238E27FC236}">
                  <a16:creationId xmlns:a16="http://schemas.microsoft.com/office/drawing/2014/main" id="{193265CE-9579-6E90-8B55-AE8F03CE13B2}"/>
                </a:ext>
              </a:extLst>
            </p:cNvPr>
            <p:cNvSpPr/>
            <p:nvPr/>
          </p:nvSpPr>
          <p:spPr>
            <a:xfrm rot="12248083">
              <a:off x="2020869" y="2031375"/>
              <a:ext cx="630875" cy="1273015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42">
                <a:buClr>
                  <a:srgbClr val="000000"/>
                </a:buClr>
              </a:pPr>
              <a:endParaRPr lang="vi-VN" sz="2000" kern="0">
                <a:solidFill>
                  <a:srgbClr val="FFF7F5"/>
                </a:solidFill>
                <a:sym typeface="Arial"/>
              </a:endParaRPr>
            </a:p>
          </p:txBody>
        </p:sp>
        <p:sp>
          <p:nvSpPr>
            <p:cNvPr id="9" name="Isosceles Triangle 8">
              <a:extLst>
                <a:ext uri="{FF2B5EF4-FFF2-40B4-BE49-F238E27FC236}">
                  <a16:creationId xmlns:a16="http://schemas.microsoft.com/office/drawing/2014/main" id="{7EA62060-E92D-3664-0234-DCA208FEF4C5}"/>
                </a:ext>
              </a:extLst>
            </p:cNvPr>
            <p:cNvSpPr/>
            <p:nvPr/>
          </p:nvSpPr>
          <p:spPr>
            <a:xfrm rot="1788685">
              <a:off x="1434221" y="3179033"/>
              <a:ext cx="630875" cy="1273015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42">
                <a:buClr>
                  <a:srgbClr val="000000"/>
                </a:buClr>
              </a:pPr>
              <a:endParaRPr lang="vi-VN" sz="2000" kern="0">
                <a:solidFill>
                  <a:srgbClr val="FFF7F5"/>
                </a:solidFill>
                <a:sym typeface="Arial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7BD37FA3-284A-27E3-67F6-D2276AC13BBF}"/>
                </a:ext>
              </a:extLst>
            </p:cNvPr>
            <p:cNvSpPr/>
            <p:nvPr/>
          </p:nvSpPr>
          <p:spPr>
            <a:xfrm>
              <a:off x="2028434" y="3193784"/>
              <a:ext cx="91440" cy="88490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42">
                <a:buClr>
                  <a:srgbClr val="000000"/>
                </a:buClr>
              </a:pPr>
              <a:endParaRPr lang="vi-VN" sz="2000" kern="0">
                <a:solidFill>
                  <a:srgbClr val="FFF7F5"/>
                </a:solidFill>
                <a:sym typeface="Arial"/>
              </a:endParaRPr>
            </a:p>
          </p:txBody>
        </p:sp>
      </p:grpSp>
      <p:sp>
        <p:nvSpPr>
          <p:cNvPr id="49" name="Rounded Rectangle 81">
            <a:extLst>
              <a:ext uri="{FF2B5EF4-FFF2-40B4-BE49-F238E27FC236}">
                <a16:creationId xmlns:a16="http://schemas.microsoft.com/office/drawing/2014/main" id="{8DAA6AA6-550B-D9B3-090C-F5D731C8EE00}"/>
              </a:ext>
            </a:extLst>
          </p:cNvPr>
          <p:cNvSpPr/>
          <p:nvPr/>
        </p:nvSpPr>
        <p:spPr>
          <a:xfrm>
            <a:off x="3205005" y="3625971"/>
            <a:ext cx="8065783" cy="144998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9" tIns="60960" rIns="121919" bIns="60960" rtlCol="0" anchor="ctr"/>
          <a:lstStyle/>
          <a:p>
            <a:pPr algn="just" defTabSz="1219242">
              <a:buClr>
                <a:srgbClr val="000000"/>
              </a:buClr>
            </a:pP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Em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ãy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ực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iện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oạt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ộng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1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à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o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iết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em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hận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xét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gì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ề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ị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rí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ầu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à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ị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rí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uối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au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hi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ong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óng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quay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úng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một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ửa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òng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?</a:t>
            </a:r>
            <a:endParaRPr lang="vi-VN" sz="2800" b="1" kern="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96971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25">
            <a:extLst>
              <a:ext uri="{FF2B5EF4-FFF2-40B4-BE49-F238E27FC236}">
                <a16:creationId xmlns:a16="http://schemas.microsoft.com/office/drawing/2014/main" id="{849FE563-EB38-ACA9-EA29-BC728AA3067D}"/>
              </a:ext>
            </a:extLst>
          </p:cNvPr>
          <p:cNvSpPr/>
          <p:nvPr/>
        </p:nvSpPr>
        <p:spPr>
          <a:xfrm>
            <a:off x="240711" y="445964"/>
            <a:ext cx="1026236" cy="45210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9" tIns="60960" rIns="121919" bIns="60960" rtlCol="0" anchor="ctr"/>
          <a:lstStyle/>
          <a:p>
            <a:pPr algn="ctr" defTabSz="1219242"/>
            <a:r>
              <a:rPr lang="en-US" sz="2667" b="1" dirty="0">
                <a:solidFill>
                  <a:prstClr val="white"/>
                </a:solidFill>
                <a:sym typeface="Arial"/>
              </a:rPr>
              <a:t>HĐ2</a:t>
            </a:r>
            <a:endParaRPr lang="vi-VN" sz="2667" b="1" dirty="0">
              <a:solidFill>
                <a:prstClr val="white"/>
              </a:solidFill>
              <a:sym typeface="Arial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E61FB8B-4E01-1E5D-C4F2-20DECC9A4BA4}"/>
              </a:ext>
            </a:extLst>
          </p:cNvPr>
          <p:cNvSpPr txBox="1"/>
          <p:nvPr/>
        </p:nvSpPr>
        <p:spPr>
          <a:xfrm>
            <a:off x="1440104" y="174475"/>
            <a:ext cx="9184355" cy="1270476"/>
          </a:xfrm>
          <a:prstGeom prst="rect">
            <a:avLst/>
          </a:prstGeom>
          <a:noFill/>
        </p:spPr>
        <p:txBody>
          <a:bodyPr wrap="square" lIns="121919" tIns="60960" rIns="121919" bIns="60960" rtlCol="0">
            <a:spAutoFit/>
          </a:bodyPr>
          <a:lstStyle/>
          <a:p>
            <a:pPr algn="just" defTabSz="1219242">
              <a:lnSpc>
                <a:spcPct val="120000"/>
              </a:lnSpc>
              <a:buClr>
                <a:srgbClr val="000000"/>
              </a:buClr>
            </a:pP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ươ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ự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hư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ậy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, ta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quan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át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ròn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(H.5.7a),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o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ó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a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ánh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(H.5.7b)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à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o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ó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ốn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ánh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(H.5.7c)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úc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ầu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à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au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hi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quay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ửa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ò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quanh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iểm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O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hư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ưới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ây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:</a:t>
            </a:r>
            <a:endParaRPr lang="vi-VN" sz="2133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C860AAF-C40E-D2B4-F82A-AB9E08CD26C9}"/>
              </a:ext>
            </a:extLst>
          </p:cNvPr>
          <p:cNvSpPr txBox="1"/>
          <p:nvPr/>
        </p:nvSpPr>
        <p:spPr>
          <a:xfrm>
            <a:off x="706532" y="2643192"/>
            <a:ext cx="503163" cy="533544"/>
          </a:xfrm>
          <a:prstGeom prst="rect">
            <a:avLst/>
          </a:prstGeom>
          <a:noFill/>
        </p:spPr>
        <p:txBody>
          <a:bodyPr wrap="square" lIns="121919" tIns="60960" rIns="121919" bIns="60960" rtlCol="0">
            <a:spAutoFit/>
          </a:bodyPr>
          <a:lstStyle/>
          <a:p>
            <a:pPr defTabSz="1219242">
              <a:buClr>
                <a:srgbClr val="000000"/>
              </a:buClr>
            </a:pPr>
            <a:r>
              <a:rPr lang="en-US" sz="2667" kern="0" dirty="0">
                <a:solidFill>
                  <a:srgbClr val="000000"/>
                </a:solidFill>
                <a:cs typeface="Arial"/>
                <a:sym typeface="Arial"/>
              </a:rPr>
              <a:t>A</a:t>
            </a:r>
            <a:endParaRPr lang="vi-VN" sz="2667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44C2A67-E6E1-BD32-4386-D07BD18DA3D1}"/>
              </a:ext>
            </a:extLst>
          </p:cNvPr>
          <p:cNvGrpSpPr/>
          <p:nvPr/>
        </p:nvGrpSpPr>
        <p:grpSpPr>
          <a:xfrm>
            <a:off x="1266945" y="1796372"/>
            <a:ext cx="2197131" cy="2194560"/>
            <a:chOff x="950209" y="1347278"/>
            <a:chExt cx="1647848" cy="1645920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73A1EE4-F175-513A-15AB-DC3AFE1E53A7}"/>
                </a:ext>
              </a:extLst>
            </p:cNvPr>
            <p:cNvGrpSpPr/>
            <p:nvPr/>
          </p:nvGrpSpPr>
          <p:grpSpPr>
            <a:xfrm>
              <a:off x="950209" y="1347278"/>
              <a:ext cx="1647848" cy="1645920"/>
              <a:chOff x="950209" y="1347279"/>
              <a:chExt cx="1647848" cy="1640115"/>
            </a:xfrm>
          </p:grpSpPr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1DA9FF0F-0C51-994B-6F4C-22B06760A8D9}"/>
                  </a:ext>
                </a:extLst>
              </p:cNvPr>
              <p:cNvSpPr/>
              <p:nvPr/>
            </p:nvSpPr>
            <p:spPr>
              <a:xfrm>
                <a:off x="950209" y="1347279"/>
                <a:ext cx="1647848" cy="1640115"/>
              </a:xfrm>
              <a:prstGeom prst="ellipse">
                <a:avLst/>
              </a:prstGeom>
              <a:solidFill>
                <a:schemeClr val="accent5">
                  <a:lumMod val="10000"/>
                  <a:lumOff val="9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242">
                  <a:buClr>
                    <a:srgbClr val="000000"/>
                  </a:buClr>
                </a:pPr>
                <a:endParaRPr lang="vi-VN" sz="2000" kern="0">
                  <a:solidFill>
                    <a:srgbClr val="FFF7F5"/>
                  </a:solidFill>
                  <a:sym typeface="Arial"/>
                </a:endParaRPr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5ECAC316-9404-D645-FBBC-922108F9FA74}"/>
                  </a:ext>
                </a:extLst>
              </p:cNvPr>
              <p:cNvSpPr/>
              <p:nvPr/>
            </p:nvSpPr>
            <p:spPr>
              <a:xfrm>
                <a:off x="1728413" y="2121616"/>
                <a:ext cx="91440" cy="91440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242">
                  <a:buClr>
                    <a:srgbClr val="000000"/>
                  </a:buClr>
                </a:pPr>
                <a:endParaRPr lang="vi-VN" sz="2000" kern="0">
                  <a:solidFill>
                    <a:srgbClr val="FFF7F5"/>
                  </a:solidFill>
                  <a:sym typeface="Arial"/>
                </a:endParaRPr>
              </a:p>
            </p:txBody>
          </p:sp>
        </p:grp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C3955938-1804-FBAE-7030-C2C9F0A74372}"/>
                </a:ext>
              </a:extLst>
            </p:cNvPr>
            <p:cNvCxnSpPr/>
            <p:nvPr/>
          </p:nvCxnSpPr>
          <p:spPr>
            <a:xfrm flipH="1">
              <a:off x="950209" y="2177136"/>
              <a:ext cx="82296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96DB0AB4-2308-E2B0-37F6-0B937D6C53EB}"/>
              </a:ext>
            </a:extLst>
          </p:cNvPr>
          <p:cNvSpPr txBox="1"/>
          <p:nvPr/>
        </p:nvSpPr>
        <p:spPr>
          <a:xfrm>
            <a:off x="2116840" y="2974780"/>
            <a:ext cx="503163" cy="533544"/>
          </a:xfrm>
          <a:prstGeom prst="rect">
            <a:avLst/>
          </a:prstGeom>
          <a:noFill/>
        </p:spPr>
        <p:txBody>
          <a:bodyPr wrap="square" lIns="121919" tIns="60960" rIns="121919" bIns="60960" rtlCol="0">
            <a:spAutoFit/>
          </a:bodyPr>
          <a:lstStyle/>
          <a:p>
            <a:pPr defTabSz="1219242">
              <a:buClr>
                <a:srgbClr val="000000"/>
              </a:buClr>
            </a:pPr>
            <a:r>
              <a:rPr lang="en-US" sz="2667" kern="0" dirty="0">
                <a:solidFill>
                  <a:srgbClr val="000000"/>
                </a:solidFill>
                <a:cs typeface="Arial"/>
                <a:sym typeface="Arial"/>
              </a:rPr>
              <a:t>O</a:t>
            </a:r>
            <a:endParaRPr lang="vi-VN" sz="2667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2A56992-4A22-5AF4-17D9-7D3BBF5184DD}"/>
              </a:ext>
            </a:extLst>
          </p:cNvPr>
          <p:cNvSpPr txBox="1"/>
          <p:nvPr/>
        </p:nvSpPr>
        <p:spPr>
          <a:xfrm>
            <a:off x="3444895" y="2691571"/>
            <a:ext cx="503163" cy="533544"/>
          </a:xfrm>
          <a:prstGeom prst="rect">
            <a:avLst/>
          </a:prstGeom>
          <a:noFill/>
        </p:spPr>
        <p:txBody>
          <a:bodyPr wrap="square" lIns="121919" tIns="60960" rIns="121919" bIns="60960" rtlCol="0">
            <a:spAutoFit/>
          </a:bodyPr>
          <a:lstStyle/>
          <a:p>
            <a:pPr defTabSz="1219242">
              <a:buClr>
                <a:srgbClr val="000000"/>
              </a:buClr>
            </a:pPr>
            <a:r>
              <a:rPr lang="en-US" sz="2667" kern="0" dirty="0">
                <a:solidFill>
                  <a:srgbClr val="000000"/>
                </a:solidFill>
                <a:cs typeface="Arial"/>
                <a:sym typeface="Arial"/>
              </a:rPr>
              <a:t>A</a:t>
            </a:r>
            <a:endParaRPr lang="vi-VN" sz="2667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6693C748-536A-2DEB-4CD9-13BD739C3C33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69700" y="1708687"/>
            <a:ext cx="1930400" cy="15621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79CA90F6-7B45-3638-B989-FE5FDE93EAC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58499" y="3626426"/>
            <a:ext cx="1930400" cy="15621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198AE43-9634-22C5-4AE1-5C55AAB85A2F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05742" y="1775971"/>
            <a:ext cx="1694543" cy="146555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A6C3F80-48E8-E192-F41B-AE35E192687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05742" y="3660049"/>
            <a:ext cx="1694543" cy="1465552"/>
          </a:xfrm>
          <a:prstGeom prst="rect">
            <a:avLst/>
          </a:prstGeom>
        </p:spPr>
      </p:pic>
      <p:sp>
        <p:nvSpPr>
          <p:cNvPr id="23" name="Rounded Rectangle 18">
            <a:extLst>
              <a:ext uri="{FF2B5EF4-FFF2-40B4-BE49-F238E27FC236}">
                <a16:creationId xmlns:a16="http://schemas.microsoft.com/office/drawing/2014/main" id="{32C86F29-B7A5-1F53-F96E-A5FDB0FF75DD}"/>
              </a:ext>
            </a:extLst>
          </p:cNvPr>
          <p:cNvSpPr/>
          <p:nvPr/>
        </p:nvSpPr>
        <p:spPr>
          <a:xfrm>
            <a:off x="570016" y="5210273"/>
            <a:ext cx="11621983" cy="153248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9" tIns="60960" rIns="121919" bIns="60960" rtlCol="0" anchor="ctr"/>
          <a:lstStyle/>
          <a:p>
            <a:pPr algn="just" defTabSz="1219242">
              <a:lnSpc>
                <a:spcPct val="120000"/>
              </a:lnSpc>
              <a:buClr>
                <a:srgbClr val="000000"/>
              </a:buClr>
            </a:pP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Em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ãy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ực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iện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oạt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ộng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1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à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o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iết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rong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a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rên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,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au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hi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quay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ửa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òng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quanh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iểm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O,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ào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“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ồng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hít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”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ới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ính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ó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ở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ị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rí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rước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hi</a:t>
            </a:r>
            <a:r>
              <a:rPr lang="en-US" sz="2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quay? </a:t>
            </a:r>
            <a:endParaRPr lang="vi-VN" sz="2800" b="1" kern="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9708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5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  <p:bldP spid="11" grpId="1"/>
      <p:bldP spid="17" grpId="0"/>
      <p:bldP spid="18" grpId="0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8000" y="4287520"/>
            <a:ext cx="10830560" cy="2082800"/>
          </a:xfrm>
        </p:spPr>
        <p:txBody>
          <a:bodyPr>
            <a:noAutofit/>
          </a:bodyPr>
          <a:lstStyle/>
          <a:p>
            <a:pPr algn="l" defTabSz="1088566">
              <a:spcBef>
                <a:spcPts val="0"/>
              </a:spcBef>
            </a:pP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-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ròn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hong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hóng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ai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ánh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hong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hóng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bốn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ánh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như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nói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rên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ều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hung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ặc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iểm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: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Mỗi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một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iểm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O,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mà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khi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quay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ó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xung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quanh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iểm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O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úng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một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nửa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vòng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hì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hu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ược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“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hồng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khít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”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với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hính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nó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ở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vị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rí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ban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ầu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(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rước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i="1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khi</a:t>
            </a:r>
            <a: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quay).</a:t>
            </a:r>
            <a:br>
              <a:rPr lang="en-US" sz="2400" i="1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</a:b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-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Những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như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hế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ược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gọi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âm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ố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xứ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và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iểm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O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ược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gọi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âm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ố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xứ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2400" dirty="0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1D19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.</a:t>
            </a:r>
            <a:endParaRPr lang="en-US" sz="2400" i="1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33890CB-83AB-1116-06DC-0A6BDFF707DC}"/>
              </a:ext>
            </a:extLst>
          </p:cNvPr>
          <p:cNvGrpSpPr/>
          <p:nvPr/>
        </p:nvGrpSpPr>
        <p:grpSpPr>
          <a:xfrm>
            <a:off x="837154" y="425611"/>
            <a:ext cx="1623364" cy="3227564"/>
            <a:chOff x="1434221" y="2031375"/>
            <a:chExt cx="1217523" cy="2420673"/>
          </a:xfrm>
        </p:grpSpPr>
        <p:sp>
          <p:nvSpPr>
            <p:cNvPr id="4" name="Isosceles Triangle 3">
              <a:extLst>
                <a:ext uri="{FF2B5EF4-FFF2-40B4-BE49-F238E27FC236}">
                  <a16:creationId xmlns:a16="http://schemas.microsoft.com/office/drawing/2014/main" id="{515435DF-0BD0-BECA-4A9A-BB5EB539CB41}"/>
                </a:ext>
              </a:extLst>
            </p:cNvPr>
            <p:cNvSpPr/>
            <p:nvPr/>
          </p:nvSpPr>
          <p:spPr>
            <a:xfrm rot="12248083">
              <a:off x="2020869" y="2031375"/>
              <a:ext cx="630875" cy="1273015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42">
                <a:buClr>
                  <a:srgbClr val="000000"/>
                </a:buClr>
              </a:pPr>
              <a:endParaRPr lang="vi-VN" sz="2000" kern="0">
                <a:solidFill>
                  <a:srgbClr val="FFF7F5"/>
                </a:solidFill>
                <a:sym typeface="Arial"/>
              </a:endParaRPr>
            </a:p>
          </p:txBody>
        </p:sp>
        <p:sp>
          <p:nvSpPr>
            <p:cNvPr id="5" name="Isosceles Triangle 4">
              <a:extLst>
                <a:ext uri="{FF2B5EF4-FFF2-40B4-BE49-F238E27FC236}">
                  <a16:creationId xmlns:a16="http://schemas.microsoft.com/office/drawing/2014/main" id="{FC58CC5C-789C-3F11-9054-5BD874A514FC}"/>
                </a:ext>
              </a:extLst>
            </p:cNvPr>
            <p:cNvSpPr/>
            <p:nvPr/>
          </p:nvSpPr>
          <p:spPr>
            <a:xfrm rot="1788685">
              <a:off x="1434221" y="3179033"/>
              <a:ext cx="630875" cy="1273015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42">
                <a:buClr>
                  <a:srgbClr val="000000"/>
                </a:buClr>
              </a:pPr>
              <a:endParaRPr lang="vi-VN" sz="2000" kern="0">
                <a:solidFill>
                  <a:srgbClr val="FFF7F5"/>
                </a:solidFill>
                <a:sym typeface="Arial"/>
              </a:endParaRP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0F148106-6DC6-968F-9276-DD1600228115}"/>
                </a:ext>
              </a:extLst>
            </p:cNvPr>
            <p:cNvSpPr/>
            <p:nvPr/>
          </p:nvSpPr>
          <p:spPr>
            <a:xfrm>
              <a:off x="2028434" y="3193784"/>
              <a:ext cx="91440" cy="88490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42">
                <a:buClr>
                  <a:srgbClr val="000000"/>
                </a:buClr>
              </a:pPr>
              <a:endParaRPr lang="vi-VN" sz="2000" kern="0">
                <a:solidFill>
                  <a:srgbClr val="FFF7F5"/>
                </a:solidFill>
                <a:sym typeface="Arial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2D1D00CF-631D-484F-1094-902F8DE071C6}"/>
              </a:ext>
            </a:extLst>
          </p:cNvPr>
          <p:cNvGrpSpPr/>
          <p:nvPr/>
        </p:nvGrpSpPr>
        <p:grpSpPr>
          <a:xfrm>
            <a:off x="3898869" y="996197"/>
            <a:ext cx="2197131" cy="2194560"/>
            <a:chOff x="950209" y="1347278"/>
            <a:chExt cx="1647848" cy="164592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4D34105C-915B-5FF8-443A-2080B911124F}"/>
                </a:ext>
              </a:extLst>
            </p:cNvPr>
            <p:cNvGrpSpPr/>
            <p:nvPr/>
          </p:nvGrpSpPr>
          <p:grpSpPr>
            <a:xfrm>
              <a:off x="950209" y="1347278"/>
              <a:ext cx="1647848" cy="1645920"/>
              <a:chOff x="950209" y="1347279"/>
              <a:chExt cx="1647848" cy="1640115"/>
            </a:xfrm>
          </p:grpSpPr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9B11EED8-ECAF-5275-9464-693389465A53}"/>
                  </a:ext>
                </a:extLst>
              </p:cNvPr>
              <p:cNvSpPr/>
              <p:nvPr/>
            </p:nvSpPr>
            <p:spPr>
              <a:xfrm>
                <a:off x="950209" y="1347279"/>
                <a:ext cx="1647848" cy="1640115"/>
              </a:xfrm>
              <a:prstGeom prst="ellipse">
                <a:avLst/>
              </a:prstGeom>
              <a:solidFill>
                <a:schemeClr val="accent5">
                  <a:lumMod val="10000"/>
                  <a:lumOff val="9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242">
                  <a:buClr>
                    <a:srgbClr val="000000"/>
                  </a:buClr>
                </a:pPr>
                <a:endParaRPr lang="vi-VN" sz="2000" kern="0">
                  <a:solidFill>
                    <a:srgbClr val="FFF7F5"/>
                  </a:solidFill>
                  <a:sym typeface="Arial"/>
                </a:endParaRPr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1EAB44A2-0FC8-328A-AE9E-44B529413517}"/>
                  </a:ext>
                </a:extLst>
              </p:cNvPr>
              <p:cNvSpPr/>
              <p:nvPr/>
            </p:nvSpPr>
            <p:spPr>
              <a:xfrm>
                <a:off x="1728413" y="2121616"/>
                <a:ext cx="91440" cy="91440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242">
                  <a:buClr>
                    <a:srgbClr val="000000"/>
                  </a:buClr>
                </a:pPr>
                <a:endParaRPr lang="vi-VN" sz="2000" kern="0">
                  <a:solidFill>
                    <a:srgbClr val="FFF7F5"/>
                  </a:solidFill>
                  <a:sym typeface="Arial"/>
                </a:endParaRPr>
              </a:p>
            </p:txBody>
          </p:sp>
        </p:grp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B8E162CB-64FA-07C1-49AB-DC299B80897C}"/>
                </a:ext>
              </a:extLst>
            </p:cNvPr>
            <p:cNvCxnSpPr/>
            <p:nvPr/>
          </p:nvCxnSpPr>
          <p:spPr>
            <a:xfrm flipH="1">
              <a:off x="950209" y="2177136"/>
              <a:ext cx="82296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CE0751C9-39BB-27AD-E053-824A8F56B1E2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484382" y="810287"/>
            <a:ext cx="2685778" cy="232283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1201AC9-CDB0-094B-C18B-A7BDA336A67A}"/>
              </a:ext>
            </a:extLst>
          </p:cNvPr>
          <p:cNvSpPr txBox="1"/>
          <p:nvPr/>
        </p:nvSpPr>
        <p:spPr>
          <a:xfrm>
            <a:off x="1710049" y="1901674"/>
            <a:ext cx="5738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A83290A-C544-EFED-A213-14540196A76B}"/>
              </a:ext>
            </a:extLst>
          </p:cNvPr>
          <p:cNvSpPr txBox="1"/>
          <p:nvPr/>
        </p:nvSpPr>
        <p:spPr>
          <a:xfrm>
            <a:off x="5014706" y="1928360"/>
            <a:ext cx="573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3115842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>
            <a:extLst>
              <a:ext uri="{FF2B5EF4-FFF2-40B4-BE49-F238E27FC236}">
                <a16:creationId xmlns:a16="http://schemas.microsoft.com/office/drawing/2014/main" id="{A3B29940-099B-16E8-48DE-B71DF342107D}"/>
              </a:ext>
            </a:extLst>
          </p:cNvPr>
          <p:cNvSpPr txBox="1"/>
          <p:nvPr/>
        </p:nvSpPr>
        <p:spPr>
          <a:xfrm>
            <a:off x="599440" y="380240"/>
            <a:ext cx="10688320" cy="9073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ứng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Em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ứng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B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3FEA3254-8578-F09B-BC1A-46A720B7B3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0814" y="1553826"/>
            <a:ext cx="7905076" cy="1494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789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>
            <a:extLst>
              <a:ext uri="{FF2B5EF4-FFF2-40B4-BE49-F238E27FC236}">
                <a16:creationId xmlns:a16="http://schemas.microsoft.com/office/drawing/2014/main" id="{A3B29940-099B-16E8-48DE-B71DF342107D}"/>
              </a:ext>
            </a:extLst>
          </p:cNvPr>
          <p:cNvSpPr txBox="1"/>
          <p:nvPr/>
        </p:nvSpPr>
        <p:spPr>
          <a:xfrm>
            <a:off x="599440" y="380240"/>
            <a:ext cx="10688320" cy="9073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ứng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Em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ứng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B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3FEA3254-8578-F09B-BC1A-46A720B7B3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0814" y="1553826"/>
            <a:ext cx="7905076" cy="1494174"/>
          </a:xfrm>
          <a:prstGeom prst="rect">
            <a:avLst/>
          </a:prstGeom>
        </p:spPr>
      </p:pic>
      <p:sp>
        <p:nvSpPr>
          <p:cNvPr id="39" name="Oval 38">
            <a:extLst>
              <a:ext uri="{FF2B5EF4-FFF2-40B4-BE49-F238E27FC236}">
                <a16:creationId xmlns:a16="http://schemas.microsoft.com/office/drawing/2014/main" id="{66F1C79C-E42F-D651-52CE-E79A51879A7B}"/>
              </a:ext>
            </a:extLst>
          </p:cNvPr>
          <p:cNvSpPr/>
          <p:nvPr/>
        </p:nvSpPr>
        <p:spPr>
          <a:xfrm>
            <a:off x="4849833" y="2225260"/>
            <a:ext cx="131741" cy="156199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F8A1513-2BFF-B37A-BC5D-E1827A8C31FA}"/>
              </a:ext>
            </a:extLst>
          </p:cNvPr>
          <p:cNvSpPr txBox="1"/>
          <p:nvPr/>
        </p:nvSpPr>
        <p:spPr>
          <a:xfrm>
            <a:off x="4565650" y="1892086"/>
            <a:ext cx="4713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4044235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>
            <a:extLst>
              <a:ext uri="{FF2B5EF4-FFF2-40B4-BE49-F238E27FC236}">
                <a16:creationId xmlns:a16="http://schemas.microsoft.com/office/drawing/2014/main" id="{DEB3BEAD-31B9-8BD8-6BED-C679A32266F9}"/>
              </a:ext>
            </a:extLst>
          </p:cNvPr>
          <p:cNvSpPr txBox="1"/>
          <p:nvPr/>
        </p:nvSpPr>
        <p:spPr>
          <a:xfrm>
            <a:off x="233680" y="977371"/>
            <a:ext cx="11592560" cy="9073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ánh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ô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ứng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ự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oán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ứng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úng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ồi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iểm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a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quay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òng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E6EEB0AA-3EDC-4D34-AB36-4734C3D3BD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9077" y="2449829"/>
            <a:ext cx="8874443" cy="1295311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1E3AEEFE-38FA-4431-BF21-DDDAD1CC831B}"/>
              </a:ext>
            </a:extLst>
          </p:cNvPr>
          <p:cNvSpPr/>
          <p:nvPr/>
        </p:nvSpPr>
        <p:spPr>
          <a:xfrm>
            <a:off x="2239327" y="3745140"/>
            <a:ext cx="514033" cy="42481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5C9DB1CF-0093-ADD7-66AD-FA5FAF8BFF1C}"/>
              </a:ext>
            </a:extLst>
          </p:cNvPr>
          <p:cNvSpPr/>
          <p:nvPr/>
        </p:nvSpPr>
        <p:spPr>
          <a:xfrm>
            <a:off x="9249727" y="3739331"/>
            <a:ext cx="514033" cy="42481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AF1C9022-2D7D-522F-C05C-5C365C5B8418}"/>
              </a:ext>
            </a:extLst>
          </p:cNvPr>
          <p:cNvSpPr/>
          <p:nvPr/>
        </p:nvSpPr>
        <p:spPr>
          <a:xfrm>
            <a:off x="7512207" y="3745140"/>
            <a:ext cx="514033" cy="42481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80B3480-3AF0-2A63-8E42-87009216AA80}"/>
              </a:ext>
            </a:extLst>
          </p:cNvPr>
          <p:cNvSpPr/>
          <p:nvPr/>
        </p:nvSpPr>
        <p:spPr>
          <a:xfrm>
            <a:off x="5679121" y="3745140"/>
            <a:ext cx="514033" cy="42481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4B751F0D-CF25-6969-57D4-E1459D4F9EA5}"/>
              </a:ext>
            </a:extLst>
          </p:cNvPr>
          <p:cNvSpPr/>
          <p:nvPr/>
        </p:nvSpPr>
        <p:spPr>
          <a:xfrm>
            <a:off x="3864927" y="3751400"/>
            <a:ext cx="514033" cy="42481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151D148-0438-0F4D-E87D-6C25C4307779}"/>
              </a:ext>
            </a:extLst>
          </p:cNvPr>
          <p:cNvSpPr txBox="1"/>
          <p:nvPr/>
        </p:nvSpPr>
        <p:spPr>
          <a:xfrm>
            <a:off x="3435675" y="145543"/>
            <a:ext cx="4336725" cy="584775"/>
          </a:xfrm>
          <a:prstGeom prst="rect">
            <a:avLst/>
          </a:prstGeom>
          <a:solidFill>
            <a:srgbClr val="1510E0"/>
          </a:solidFill>
        </p:spPr>
        <p:txBody>
          <a:bodyPr wrap="square" lIns="91440" tIns="45720" rIns="91440" bIns="4572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9134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>
            <a:extLst>
              <a:ext uri="{FF2B5EF4-FFF2-40B4-BE49-F238E27FC236}">
                <a16:creationId xmlns:a16="http://schemas.microsoft.com/office/drawing/2014/main" id="{DEB3BEAD-31B9-8BD8-6BED-C679A32266F9}"/>
              </a:ext>
            </a:extLst>
          </p:cNvPr>
          <p:cNvSpPr txBox="1"/>
          <p:nvPr/>
        </p:nvSpPr>
        <p:spPr>
          <a:xfrm>
            <a:off x="233680" y="977371"/>
            <a:ext cx="11592560" cy="9073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ánh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ô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ứng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ự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oán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ứng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úng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ồi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iểm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a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quay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òng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151D148-0438-0F4D-E87D-6C25C4307779}"/>
              </a:ext>
            </a:extLst>
          </p:cNvPr>
          <p:cNvSpPr txBox="1"/>
          <p:nvPr/>
        </p:nvSpPr>
        <p:spPr>
          <a:xfrm>
            <a:off x="3435675" y="145543"/>
            <a:ext cx="4336725" cy="584775"/>
          </a:xfrm>
          <a:prstGeom prst="rect">
            <a:avLst/>
          </a:prstGeom>
          <a:solidFill>
            <a:srgbClr val="1510E0"/>
          </a:solidFill>
        </p:spPr>
        <p:txBody>
          <a:bodyPr wrap="square" lIns="91440" tIns="45720" rIns="91440" bIns="4572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800740C-2962-35A2-724F-C92179EFB0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949" y="2446852"/>
            <a:ext cx="2597491" cy="226765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A44BF0E-6BEA-4BEB-B9E6-E2BEB713B7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9835" y="2446852"/>
            <a:ext cx="2519611" cy="22676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F69EF9E-19D5-17D6-9DCC-D5DAAD57DA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52015" y="2446852"/>
            <a:ext cx="2721180" cy="2267650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336F2DAE-08A8-C619-21C6-4756ECB09A9B}"/>
              </a:ext>
            </a:extLst>
          </p:cNvPr>
          <p:cNvSpPr/>
          <p:nvPr/>
        </p:nvSpPr>
        <p:spPr>
          <a:xfrm>
            <a:off x="1902444" y="3537781"/>
            <a:ext cx="96040" cy="131666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5A2F82A-81F8-913A-8808-A676E6EE22FE}"/>
              </a:ext>
            </a:extLst>
          </p:cNvPr>
          <p:cNvSpPr/>
          <p:nvPr/>
        </p:nvSpPr>
        <p:spPr>
          <a:xfrm>
            <a:off x="5795334" y="3631670"/>
            <a:ext cx="96040" cy="131666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C7F3474-360B-EE4A-55F9-AD2AD325D74B}"/>
              </a:ext>
            </a:extLst>
          </p:cNvPr>
          <p:cNvSpPr/>
          <p:nvPr/>
        </p:nvSpPr>
        <p:spPr>
          <a:xfrm>
            <a:off x="9525801" y="3481757"/>
            <a:ext cx="96040" cy="131666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3825650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>
            <a:extLst>
              <a:ext uri="{FF2B5EF4-FFF2-40B4-BE49-F238E27FC236}">
                <a16:creationId xmlns:a16="http://schemas.microsoft.com/office/drawing/2014/main" id="{A3B29940-099B-16E8-48DE-B71DF342107D}"/>
              </a:ext>
            </a:extLst>
          </p:cNvPr>
          <p:cNvSpPr txBox="1"/>
          <p:nvPr/>
        </p:nvSpPr>
        <p:spPr>
          <a:xfrm>
            <a:off x="162560" y="735840"/>
            <a:ext cx="10688320" cy="482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ứng</a:t>
            </a:r>
            <a:endParaRPr lang="en-US" sz="24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9F7EADC7-2323-4D97-AF8E-414CB470C0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75" y="1868810"/>
            <a:ext cx="11663045" cy="3542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76629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>
            <a:extLst>
              <a:ext uri="{FF2B5EF4-FFF2-40B4-BE49-F238E27FC236}">
                <a16:creationId xmlns:a16="http://schemas.microsoft.com/office/drawing/2014/main" id="{A3B29940-099B-16E8-48DE-B71DF342107D}"/>
              </a:ext>
            </a:extLst>
          </p:cNvPr>
          <p:cNvSpPr txBox="1"/>
          <p:nvPr/>
        </p:nvSpPr>
        <p:spPr>
          <a:xfrm>
            <a:off x="162560" y="735840"/>
            <a:ext cx="10688320" cy="482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ứng</a:t>
            </a:r>
            <a:endParaRPr lang="en-US" sz="24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B3A81AD-02E6-554A-3A52-C3E92D0708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5971" y="1672978"/>
            <a:ext cx="2342168" cy="296572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B0D4F8E-9DD2-EDDB-D4A4-3DBDAD477B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4104" y="1691614"/>
            <a:ext cx="2342168" cy="3010828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D7FF6A96-6D40-227A-3B1D-E916D4890E77}"/>
              </a:ext>
            </a:extLst>
          </p:cNvPr>
          <p:cNvSpPr/>
          <p:nvPr/>
        </p:nvSpPr>
        <p:spPr>
          <a:xfrm>
            <a:off x="3721040" y="2765618"/>
            <a:ext cx="96040" cy="131666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37AD5AA-CEF0-F528-D0AB-6CD0A337C077}"/>
              </a:ext>
            </a:extLst>
          </p:cNvPr>
          <p:cNvSpPr/>
          <p:nvPr/>
        </p:nvSpPr>
        <p:spPr>
          <a:xfrm>
            <a:off x="8434708" y="2741584"/>
            <a:ext cx="96040" cy="131666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7879143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7D38157-8064-FF4A-8FEB-A80216806A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4962" y="511810"/>
            <a:ext cx="4693058" cy="3685452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D3D1152-0C3F-F50C-5414-42D8562DA1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5520" y="388335"/>
            <a:ext cx="3535680" cy="366566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A866CE3-7F4C-8DFE-EC02-B37616D842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720" y="511810"/>
            <a:ext cx="3830320" cy="3714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374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0A3A8E-5405-ADEB-E13D-AB9E029086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4E452B60-F310-2C61-A1E7-E2412A752C31}"/>
              </a:ext>
            </a:extLst>
          </p:cNvPr>
          <p:cNvGrpSpPr/>
          <p:nvPr/>
        </p:nvGrpSpPr>
        <p:grpSpPr>
          <a:xfrm>
            <a:off x="-1165908" y="571982"/>
            <a:ext cx="14523816" cy="5749725"/>
            <a:chOff x="-990599" y="571500"/>
            <a:chExt cx="14523816" cy="5749725"/>
          </a:xfrm>
        </p:grpSpPr>
        <p:pic>
          <p:nvPicPr>
            <p:cNvPr id="4" name="Graphic 3">
              <a:extLst>
                <a:ext uri="{FF2B5EF4-FFF2-40B4-BE49-F238E27FC236}">
                  <a16:creationId xmlns:a16="http://schemas.microsoft.com/office/drawing/2014/main" id="{BF254D54-3712-D175-4B81-6DADF7E3FF3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 l="16594" t="5556" r="6724" b="11111"/>
            <a:stretch/>
          </p:blipFill>
          <p:spPr>
            <a:xfrm>
              <a:off x="-990599" y="606225"/>
              <a:ext cx="7696200" cy="5715000"/>
            </a:xfrm>
            <a:prstGeom prst="rect">
              <a:avLst/>
            </a:prstGeom>
          </p:spPr>
        </p:pic>
        <p:pic>
          <p:nvPicPr>
            <p:cNvPr id="5" name="Graphic 4">
              <a:extLst>
                <a:ext uri="{FF2B5EF4-FFF2-40B4-BE49-F238E27FC236}">
                  <a16:creationId xmlns:a16="http://schemas.microsoft.com/office/drawing/2014/main" id="{FC85326E-4B2B-210B-FDDA-7A7F6C4197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 l="21941" t="5000" r="7754" b="11667"/>
            <a:stretch/>
          </p:blipFill>
          <p:spPr>
            <a:xfrm>
              <a:off x="6477000" y="571500"/>
              <a:ext cx="7056217" cy="5715000"/>
            </a:xfrm>
            <a:prstGeom prst="rect">
              <a:avLst/>
            </a:prstGeom>
          </p:spPr>
        </p:pic>
      </p:grpSp>
      <p:sp>
        <p:nvSpPr>
          <p:cNvPr id="10" name="Snip Diagonal Corner Rectangle 3">
            <a:extLst>
              <a:ext uri="{FF2B5EF4-FFF2-40B4-BE49-F238E27FC236}">
                <a16:creationId xmlns:a16="http://schemas.microsoft.com/office/drawing/2014/main" id="{19DD79D3-453A-EDE1-4148-F58354FFE99B}"/>
              </a:ext>
            </a:extLst>
          </p:cNvPr>
          <p:cNvSpPr/>
          <p:nvPr/>
        </p:nvSpPr>
        <p:spPr>
          <a:xfrm>
            <a:off x="1558666" y="0"/>
            <a:ext cx="8915641" cy="1604597"/>
          </a:xfrm>
          <a:prstGeom prst="roundRect">
            <a:avLst>
              <a:gd name="adj" fmla="val 10326"/>
            </a:avLst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5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1" i="0" u="none" strike="noStrike" kern="1200" cap="none" spc="0" normalizeH="0" baseline="0" noProof="0">
                <a:ln>
                  <a:noFill/>
                </a:ln>
                <a:solidFill>
                  <a:srgbClr val="FCD458"/>
                </a:solidFill>
                <a:effectLst>
                  <a:reflection blurRad="6350" stA="55000" endA="300" endPos="45500" dir="5400000" sy="-100000" algn="bl" rotWithShape="0"/>
                </a:effectLst>
                <a:uLnTx/>
                <a:uFillTx/>
                <a:latin typeface="#9Slide03 Montserrat Black" panose="00000A00000000000000" pitchFamily="2" charset="0"/>
                <a:ea typeface="+mn-ea"/>
                <a:cs typeface="Times New Roman" panose="02020603050405020304" pitchFamily="18" charset="0"/>
                <a:sym typeface="Arial"/>
              </a:rPr>
              <a:t>MINIGAME </a:t>
            </a:r>
            <a:endParaRPr kumimoji="0" lang="en-US" sz="5500" b="1" i="0" u="none" strike="noStrike" kern="1200" cap="none" spc="0" normalizeH="0" baseline="0" noProof="0" dirty="0">
              <a:ln>
                <a:noFill/>
              </a:ln>
              <a:solidFill>
                <a:srgbClr val="FCD458"/>
              </a:solidFill>
              <a:effectLst>
                <a:reflection blurRad="6350" stA="55000" endA="300" endPos="45500" dir="5400000" sy="-100000" algn="bl" rotWithShape="0"/>
              </a:effectLst>
              <a:uLnTx/>
              <a:uFillTx/>
              <a:latin typeface="#9Slide03 Montserrat Black" panose="00000A00000000000000" pitchFamily="2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B005C177-24F8-613B-2977-227F58EAE3F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0" y="6382185"/>
            <a:ext cx="12192000" cy="495026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7B656536-62F8-7827-055A-22EA028E2734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 l="70058" t="1383" r="7962" b="-1383"/>
          <a:stretch/>
        </p:blipFill>
        <p:spPr>
          <a:xfrm>
            <a:off x="10531481" y="-228302"/>
            <a:ext cx="2403919" cy="6858000"/>
          </a:xfrm>
          <a:prstGeom prst="rect">
            <a:avLst/>
          </a:prstGeom>
        </p:spPr>
      </p:pic>
      <p:pic>
        <p:nvPicPr>
          <p:cNvPr id="8" name="Graphic 7">
            <a:extLst>
              <a:ext uri="{FF2B5EF4-FFF2-40B4-BE49-F238E27FC236}">
                <a16:creationId xmlns:a16="http://schemas.microsoft.com/office/drawing/2014/main" id="{65EE3FA0-97B9-E013-8DD5-ECCC3A0075D3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 l="8361" r="72666"/>
          <a:stretch/>
        </p:blipFill>
        <p:spPr>
          <a:xfrm>
            <a:off x="-164777" y="-615894"/>
            <a:ext cx="1802955" cy="709359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E38988C-FCB1-6DB4-D3DC-6D37B3FFD461}"/>
              </a:ext>
            </a:extLst>
          </p:cNvPr>
          <p:cNvSpPr txBox="1"/>
          <p:nvPr/>
        </p:nvSpPr>
        <p:spPr>
          <a:xfrm>
            <a:off x="2971733" y="1177657"/>
            <a:ext cx="6248529" cy="9233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6000" b="1" dirty="0" err="1">
                <a:solidFill>
                  <a:srgbClr val="F24FAD"/>
                </a:solidFill>
                <a:latin typeface="#9Slide05 SVNBallarea Typeface" panose="02000506000000020004" pitchFamily="2" charset="0"/>
              </a:rPr>
              <a:t>Túi</a:t>
            </a:r>
            <a:r>
              <a:rPr lang="en-US" sz="6000" b="1" dirty="0">
                <a:solidFill>
                  <a:srgbClr val="F24FAD"/>
                </a:solidFill>
                <a:latin typeface="#9Slide05 SVNBallarea Typeface" panose="02000506000000020004" pitchFamily="2" charset="0"/>
              </a:rPr>
              <a:t> </a:t>
            </a:r>
            <a:r>
              <a:rPr lang="en-US" sz="6000" b="1" dirty="0" err="1">
                <a:solidFill>
                  <a:srgbClr val="F24FAD"/>
                </a:solidFill>
                <a:latin typeface="#9Slide05 SVNBallarea Typeface" panose="02000506000000020004" pitchFamily="2" charset="0"/>
              </a:rPr>
              <a:t>Mù</a:t>
            </a:r>
            <a:r>
              <a:rPr lang="en-US" sz="6000" b="1" dirty="0">
                <a:solidFill>
                  <a:srgbClr val="F24FAD"/>
                </a:solidFill>
                <a:latin typeface="#9Slide05 SVNBallarea Typeface" panose="02000506000000020004" pitchFamily="2" charset="0"/>
              </a:rPr>
              <a:t> may </a:t>
            </a:r>
            <a:r>
              <a:rPr lang="en-US" sz="6000" b="1" dirty="0" err="1">
                <a:solidFill>
                  <a:srgbClr val="F24FAD"/>
                </a:solidFill>
                <a:latin typeface="#9Slide05 SVNBallarea Typeface" panose="02000506000000020004" pitchFamily="2" charset="0"/>
              </a:rPr>
              <a:t>mắn</a:t>
            </a:r>
            <a:endParaRPr lang="en-US" sz="6000" b="1" dirty="0">
              <a:solidFill>
                <a:srgbClr val="F24FAD"/>
              </a:solidFill>
              <a:latin typeface="#9Slide05 SVNBallarea Typeface" panose="02000506000000020004" pitchFamily="2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70D1B68-3F7B-D3FA-7D3C-B6BC82491F25}"/>
              </a:ext>
            </a:extLst>
          </p:cNvPr>
          <p:cNvSpPr txBox="1"/>
          <p:nvPr/>
        </p:nvSpPr>
        <p:spPr>
          <a:xfrm>
            <a:off x="1624530" y="2321661"/>
            <a:ext cx="876078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de-DE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 4 câu hỏi tương ứng với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ú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</a:t>
            </a: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de-DE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au hiệu lệnh của giáo viên, học sinh nào </a:t>
            </a:r>
            <a:r>
              <a:rPr lang="de-DE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ơ</a:t>
            </a:r>
            <a:r>
              <a:rPr lang="de-DE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y nhanh nhất được chọn túi mù và trả lời câu hỏi tương ứng trong vòng 30 </a:t>
            </a:r>
            <a:r>
              <a:rPr lang="de-DE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ây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7918851"/>
      </p:ext>
    </p:extLst>
  </p:cSld>
  <p:clrMapOvr>
    <a:masterClrMapping/>
  </p:clrMapOvr>
  <p:transition>
    <p:fade/>
  </p:transition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9" dur="10" fill="hold"/>
                                            <p:tgtEl>
                                              <p:spTgt spid="10"/>
                                            </p:tgtEl>
                                          </p:cBhvr>
                                          <p:by x="125000" y="125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0" presetID="6" presetClass="emph" presetSubtype="0" decel="10000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1" dur="750" fill="hold"/>
                                            <p:tgtEl>
                                              <p:spTgt spid="10"/>
                                            </p:tgtEl>
                                          </p:cBhvr>
                                          <p:by x="80000" y="8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2" presetID="10" presetClass="entr" presetSubtype="0" fill="hold" nodeType="withEffect">
                                      <p:stCondLst>
                                        <p:cond delay="15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" dur="25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" presetID="42" presetClass="path" presetSubtype="0" decel="100000" fill="hold" nodeType="withEffect">
                                      <p:stCondLst>
                                        <p:cond delay="150"/>
                                      </p:stCondLst>
                                      <p:childTnLst>
                                        <p:animMotion origin="layout" path="M -0.01719 -0.00023 L -1.25E-6 1.85185E-6 " pathEditMode="relative" rAng="0" ptsTypes="AA">
                                          <p:cBhvr>
                                            <p:cTn id="16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859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" presetID="10" presetClass="entr" presetSubtype="0" fill="hold" nodeType="withEffect">
                                      <p:stCondLst>
                                        <p:cond delay="15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25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42" presetClass="path" presetSubtype="0" decel="100000" fill="hold" nodeType="withEffect">
                                      <p:stCondLst>
                                        <p:cond delay="150"/>
                                      </p:stCondLst>
                                      <p:childTnLst>
                                        <p:animMotion origin="layout" path="M -0.01719 -0.00023 L -1.25E-6 1.85185E-6 " pathEditMode="relative" rAng="0" ptsTypes="AA">
                                          <p:cBhvr>
                                            <p:cTn id="21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859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2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"/>
                                      </p:iterate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4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42" presetClass="path" presetSubtype="0" fill="hold" grpId="1" nodeType="withEffect" p14:presetBounceEnd="69000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"/>
                                      </p:iterate>
                                      <p:childTnLst>
                                        <p:animMotion origin="layout" path="M -0.04479 1.11111E-6 L 0 1.11111E-6 " pathEditMode="relative" rAng="0" ptsTypes="AA" p14:bounceEnd="69000">
                                          <p:cBhvr>
                                            <p:cTn id="28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24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9" presetID="49" presetClass="entr" presetSubtype="0" decel="100000" fill="hold" grpId="2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"/>
                                      </p:iterate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1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4" dur="10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0" grpId="0"/>
          <p:bldP spid="10" grpId="1"/>
          <p:bldP spid="10" grpId="2"/>
          <p:bldP spid="2" grpId="0"/>
          <p:bldP spid="2" grpId="1"/>
          <p:bldP spid="2" grpId="2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9" dur="10" fill="hold"/>
                                            <p:tgtEl>
                                              <p:spTgt spid="10"/>
                                            </p:tgtEl>
                                          </p:cBhvr>
                                          <p:by x="125000" y="125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0" presetID="6" presetClass="emph" presetSubtype="0" decel="10000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1" dur="750" fill="hold"/>
                                            <p:tgtEl>
                                              <p:spTgt spid="10"/>
                                            </p:tgtEl>
                                          </p:cBhvr>
                                          <p:by x="80000" y="8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2" presetID="10" presetClass="entr" presetSubtype="0" fill="hold" nodeType="withEffect">
                                      <p:stCondLst>
                                        <p:cond delay="15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" dur="25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" presetID="42" presetClass="path" presetSubtype="0" decel="100000" fill="hold" nodeType="withEffect">
                                      <p:stCondLst>
                                        <p:cond delay="150"/>
                                      </p:stCondLst>
                                      <p:childTnLst>
                                        <p:animMotion origin="layout" path="M -0.01719 -0.00023 L -1.25E-6 1.85185E-6 " pathEditMode="relative" rAng="0" ptsTypes="AA">
                                          <p:cBhvr>
                                            <p:cTn id="16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859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" presetID="10" presetClass="entr" presetSubtype="0" fill="hold" nodeType="withEffect">
                                      <p:stCondLst>
                                        <p:cond delay="15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25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42" presetClass="path" presetSubtype="0" decel="100000" fill="hold" nodeType="withEffect">
                                      <p:stCondLst>
                                        <p:cond delay="150"/>
                                      </p:stCondLst>
                                      <p:childTnLst>
                                        <p:animMotion origin="layout" path="M -0.01719 -0.00023 L -1.25E-6 1.85185E-6 " pathEditMode="relative" rAng="0" ptsTypes="AA">
                                          <p:cBhvr>
                                            <p:cTn id="21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859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2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"/>
                                      </p:iterate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4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42" presetClass="path" presetSubtype="0" fill="hold" grpId="1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"/>
                                      </p:iterate>
                                      <p:childTnLst>
                                        <p:animMotion origin="layout" path="M -0.04479 1.11111E-6 L 0 1.11111E-6 " pathEditMode="relative" rAng="0" ptsTypes="AA">
                                          <p:cBhvr>
                                            <p:cTn id="28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24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9" presetID="49" presetClass="entr" presetSubtype="0" decel="100000" fill="hold" grpId="2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"/>
                                      </p:iterate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1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4" dur="10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0" grpId="0"/>
          <p:bldP spid="10" grpId="1"/>
          <p:bldP spid="10" grpId="2"/>
          <p:bldP spid="2" grpId="0"/>
          <p:bldP spid="2" grpId="1"/>
          <p:bldP spid="2" grpId="2"/>
        </p:bldLst>
      </p:timing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 descr="C:\Users\Admin\Desktop\Bi-quyet-lua-chon-dia-su-trang-tri-cho-menh-moc.jpg">
            <a:extLst>
              <a:ext uri="{FF2B5EF4-FFF2-40B4-BE49-F238E27FC236}">
                <a16:creationId xmlns:a16="http://schemas.microsoft.com/office/drawing/2014/main" id="{00620883-5EFC-32A4-99FF-F54C7E4F39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83922" y="415637"/>
            <a:ext cx="7111340" cy="558340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86596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C:\Users\Admin\Desktop\z2618979409501_76c8f7698c18c4e7e5c55c3416a5d604.jpg">
            <a:extLst>
              <a:ext uri="{FF2B5EF4-FFF2-40B4-BE49-F238E27FC236}">
                <a16:creationId xmlns:a16="http://schemas.microsoft.com/office/drawing/2014/main" id="{D1E66731-1F65-56C2-3F57-7105B7B73F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22653" y="223640"/>
            <a:ext cx="8530748" cy="595939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26199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z2619350212420_7b9fc56ddbb393ccc121d59057e31cbc.jpg">
            <a:extLst>
              <a:ext uri="{FF2B5EF4-FFF2-40B4-BE49-F238E27FC236}">
                <a16:creationId xmlns:a16="http://schemas.microsoft.com/office/drawing/2014/main" id="{AAABACE0-B7CE-8825-F64F-2499E5D9DF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73485" y="137225"/>
            <a:ext cx="8493673" cy="648920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60319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:\Giao an Moi\DỰ ÁN SGK  6 HK2\hoa 8 canh.jpg">
            <a:extLst>
              <a:ext uri="{FF2B5EF4-FFF2-40B4-BE49-F238E27FC236}">
                <a16:creationId xmlns:a16="http://schemas.microsoft.com/office/drawing/2014/main" id="{12C9FC78-4DD3-816E-F5F7-F5BBDD850B18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134" y="249383"/>
            <a:ext cx="9431292" cy="635329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07594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C6522CE-43E1-D2C6-36B8-1AE02A810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9244" y="71252"/>
            <a:ext cx="9926647" cy="6596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6063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60D920B-819B-8764-0F6B-05C5D5DFF1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4336" y="213334"/>
            <a:ext cx="6470215" cy="449074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F6D8451-ACFB-7023-5BD0-1326CF2009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2547" y="1402054"/>
            <a:ext cx="6225864" cy="5049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06560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F147B27-932F-47CF-9A74-EF8F2D906196}"/>
              </a:ext>
            </a:extLst>
          </p:cNvPr>
          <p:cNvSpPr txBox="1"/>
          <p:nvPr/>
        </p:nvSpPr>
        <p:spPr>
          <a:xfrm>
            <a:off x="816563" y="1135592"/>
            <a:ext cx="9597437" cy="718017"/>
          </a:xfrm>
          <a:prstGeom prst="rect">
            <a:avLst/>
          </a:prstGeom>
          <a:noFill/>
        </p:spPr>
        <p:txBody>
          <a:bodyPr wrap="square" lIns="60960" tIns="30480" rIns="60960" bIns="30480" rtlCol="0">
            <a:spAutoFit/>
          </a:bodyPr>
          <a:lstStyle/>
          <a:p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ờ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ờ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.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ta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)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1407E4B-8CE5-4A47-AD80-9C887E4AEA18}"/>
              </a:ext>
            </a:extLst>
          </p:cNvPr>
          <p:cNvSpPr txBox="1"/>
          <p:nvPr/>
        </p:nvSpPr>
        <p:spPr>
          <a:xfrm>
            <a:off x="836574" y="1876888"/>
            <a:ext cx="10867437" cy="718017"/>
          </a:xfrm>
          <a:prstGeom prst="rect">
            <a:avLst/>
          </a:prstGeom>
          <a:noFill/>
        </p:spPr>
        <p:txBody>
          <a:bodyPr wrap="square" lIns="60960" tIns="30480" rIns="60960" bIns="30480" rtlCol="0">
            <a:spAutoFit/>
          </a:bodyPr>
          <a:lstStyle/>
          <a:p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p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nh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m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C429EF5-F7D7-4234-8E89-6B214DED5E78}"/>
              </a:ext>
            </a:extLst>
          </p:cNvPr>
          <p:cNvSpPr txBox="1"/>
          <p:nvPr/>
        </p:nvSpPr>
        <p:spPr>
          <a:xfrm>
            <a:off x="836575" y="2595033"/>
            <a:ext cx="11096039" cy="718017"/>
          </a:xfrm>
          <a:prstGeom prst="rect">
            <a:avLst/>
          </a:prstGeom>
          <a:noFill/>
        </p:spPr>
        <p:txBody>
          <a:bodyPr wrap="square" lIns="60960" tIns="30480" rIns="60960" bIns="30480" rtlCol="0">
            <a:spAutoFit/>
          </a:bodyPr>
          <a:lstStyle/>
          <a:p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,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C0305FF-48A4-4742-969D-DD45858B5037}"/>
              </a:ext>
            </a:extLst>
          </p:cNvPr>
          <p:cNvGrpSpPr/>
          <p:nvPr/>
        </p:nvGrpSpPr>
        <p:grpSpPr>
          <a:xfrm>
            <a:off x="152400" y="127007"/>
            <a:ext cx="2270166" cy="942212"/>
            <a:chOff x="3849396" y="7692584"/>
            <a:chExt cx="3709363" cy="1607430"/>
          </a:xfrm>
        </p:grpSpPr>
        <p:grpSp>
          <p:nvGrpSpPr>
            <p:cNvPr id="6" name="Group 57">
              <a:extLst>
                <a:ext uri="{FF2B5EF4-FFF2-40B4-BE49-F238E27FC236}">
                  <a16:creationId xmlns:a16="http://schemas.microsoft.com/office/drawing/2014/main" id="{13447417-D3BB-497A-AEB3-D3E89A1CE9F0}"/>
                </a:ext>
              </a:extLst>
            </p:cNvPr>
            <p:cNvGrpSpPr/>
            <p:nvPr/>
          </p:nvGrpSpPr>
          <p:grpSpPr>
            <a:xfrm rot="21422374">
              <a:off x="3849396" y="7692584"/>
              <a:ext cx="3166378" cy="1607430"/>
              <a:chOff x="0" y="0"/>
              <a:chExt cx="3472180" cy="3534410"/>
            </a:xfrm>
          </p:grpSpPr>
          <p:sp>
            <p:nvSpPr>
              <p:cNvPr id="8" name="Freeform 58">
                <a:extLst>
                  <a:ext uri="{FF2B5EF4-FFF2-40B4-BE49-F238E27FC236}">
                    <a16:creationId xmlns:a16="http://schemas.microsoft.com/office/drawing/2014/main" id="{8DA58D91-A8D5-4E35-8EF5-4AA716924E1D}"/>
                  </a:ext>
                </a:extLst>
              </p:cNvPr>
              <p:cNvSpPr/>
              <p:nvPr/>
            </p:nvSpPr>
            <p:spPr>
              <a:xfrm>
                <a:off x="15240" y="248920"/>
                <a:ext cx="3444240" cy="3263900"/>
              </a:xfrm>
              <a:custGeom>
                <a:avLst/>
                <a:gdLst/>
                <a:ahLst/>
                <a:cxnLst/>
                <a:rect l="l" t="t" r="r" b="b"/>
                <a:pathLst>
                  <a:path w="3444240" h="3263900">
                    <a:moveTo>
                      <a:pt x="3441700" y="645160"/>
                    </a:moveTo>
                    <a:cubicBezTo>
                      <a:pt x="3444240" y="488950"/>
                      <a:pt x="3422650" y="30480"/>
                      <a:pt x="3422650" y="30480"/>
                    </a:cubicBezTo>
                    <a:cubicBezTo>
                      <a:pt x="3422650" y="30480"/>
                      <a:pt x="3037840" y="40640"/>
                      <a:pt x="2684780" y="40640"/>
                    </a:cubicBezTo>
                    <a:cubicBezTo>
                      <a:pt x="2653030" y="40640"/>
                      <a:pt x="2401570" y="40640"/>
                      <a:pt x="2341880" y="40640"/>
                    </a:cubicBezTo>
                    <a:cubicBezTo>
                      <a:pt x="1906270" y="40640"/>
                      <a:pt x="1042670" y="38100"/>
                      <a:pt x="795020" y="33020"/>
                    </a:cubicBezTo>
                    <a:cubicBezTo>
                      <a:pt x="482600" y="20320"/>
                      <a:pt x="11430" y="0"/>
                      <a:pt x="10160" y="29210"/>
                    </a:cubicBezTo>
                    <a:cubicBezTo>
                      <a:pt x="8890" y="58420"/>
                      <a:pt x="21590" y="440690"/>
                      <a:pt x="21590" y="440690"/>
                    </a:cubicBezTo>
                    <a:cubicBezTo>
                      <a:pt x="21590" y="440690"/>
                      <a:pt x="21590" y="2415540"/>
                      <a:pt x="21590" y="2607310"/>
                    </a:cubicBezTo>
                    <a:cubicBezTo>
                      <a:pt x="6350" y="2852420"/>
                      <a:pt x="0" y="3225800"/>
                      <a:pt x="0" y="3225800"/>
                    </a:cubicBezTo>
                    <a:cubicBezTo>
                      <a:pt x="204470" y="3256280"/>
                      <a:pt x="450850" y="3263900"/>
                      <a:pt x="657860" y="3261360"/>
                    </a:cubicBezTo>
                    <a:cubicBezTo>
                      <a:pt x="891540" y="3261360"/>
                      <a:pt x="2616200" y="3261360"/>
                      <a:pt x="2616200" y="3261360"/>
                    </a:cubicBezTo>
                    <a:lnTo>
                      <a:pt x="3402330" y="3247390"/>
                    </a:lnTo>
                    <a:cubicBezTo>
                      <a:pt x="3402330" y="3247390"/>
                      <a:pt x="3441700" y="2545080"/>
                      <a:pt x="3441700" y="2419350"/>
                    </a:cubicBezTo>
                    <a:cubicBezTo>
                      <a:pt x="3441700" y="2245360"/>
                      <a:pt x="3439160" y="803910"/>
                      <a:pt x="3441700" y="645160"/>
                    </a:cubicBezTo>
                    <a:close/>
                  </a:path>
                </a:pathLst>
              </a:custGeom>
              <a:solidFill>
                <a:srgbClr val="FFDC5D"/>
              </a:solidFill>
            </p:spPr>
          </p:sp>
          <p:sp>
            <p:nvSpPr>
              <p:cNvPr id="9" name="Freeform 59">
                <a:extLst>
                  <a:ext uri="{FF2B5EF4-FFF2-40B4-BE49-F238E27FC236}">
                    <a16:creationId xmlns:a16="http://schemas.microsoft.com/office/drawing/2014/main" id="{6CAB11A5-1BD1-4F3E-B2F2-5B6BED561A9E}"/>
                  </a:ext>
                </a:extLst>
              </p:cNvPr>
              <p:cNvSpPr/>
              <p:nvPr/>
            </p:nvSpPr>
            <p:spPr>
              <a:xfrm>
                <a:off x="469900" y="10160"/>
                <a:ext cx="1583690" cy="554990"/>
              </a:xfrm>
              <a:custGeom>
                <a:avLst/>
                <a:gdLst/>
                <a:ahLst/>
                <a:cxnLst/>
                <a:rect l="l" t="t" r="r" b="b"/>
                <a:pathLst>
                  <a:path w="1583690" h="554990">
                    <a:moveTo>
                      <a:pt x="27940" y="0"/>
                    </a:moveTo>
                    <a:cubicBezTo>
                      <a:pt x="27940" y="0"/>
                      <a:pt x="990600" y="95250"/>
                      <a:pt x="1109980" y="97790"/>
                    </a:cubicBezTo>
                    <a:lnTo>
                      <a:pt x="1558290" y="106680"/>
                    </a:lnTo>
                    <a:lnTo>
                      <a:pt x="1557020" y="199390"/>
                    </a:lnTo>
                    <a:cubicBezTo>
                      <a:pt x="1557020" y="199390"/>
                      <a:pt x="1583690" y="342900"/>
                      <a:pt x="1582420" y="402590"/>
                    </a:cubicBezTo>
                    <a:lnTo>
                      <a:pt x="1579880" y="554990"/>
                    </a:lnTo>
                    <a:cubicBezTo>
                      <a:pt x="1579880" y="554990"/>
                      <a:pt x="975360" y="504190"/>
                      <a:pt x="825500" y="497840"/>
                    </a:cubicBezTo>
                    <a:cubicBezTo>
                      <a:pt x="511810" y="482600"/>
                      <a:pt x="11430" y="414020"/>
                      <a:pt x="11430" y="414020"/>
                    </a:cubicBezTo>
                    <a:lnTo>
                      <a:pt x="0" y="261620"/>
                    </a:lnTo>
                    <a:lnTo>
                      <a:pt x="48260" y="135890"/>
                    </a:lnTo>
                    <a:lnTo>
                      <a:pt x="27940" y="0"/>
                    </a:lnTo>
                    <a:close/>
                  </a:path>
                </a:pathLst>
              </a:custGeom>
              <a:solidFill>
                <a:srgbClr val="9F8BFF"/>
              </a:solidFill>
            </p:spPr>
          </p: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6140092-E0BF-42A2-9526-1A621439B8CC}"/>
                </a:ext>
              </a:extLst>
            </p:cNvPr>
            <p:cNvSpPr txBox="1"/>
            <p:nvPr/>
          </p:nvSpPr>
          <p:spPr>
            <a:xfrm>
              <a:off x="4125710" y="8105631"/>
              <a:ext cx="3433049" cy="7876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A39196E5-B514-4704-90FE-C186264817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235" y="3544838"/>
            <a:ext cx="10361531" cy="2979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7909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3048000" y="533400"/>
            <a:ext cx="6629400" cy="762000"/>
          </a:xfrm>
          <a:prstGeom prst="rect">
            <a:avLst/>
          </a:prstGeom>
          <a:solidFill>
            <a:srgbClr val="FFCC99"/>
          </a:solidFill>
          <a:ln w="76200" cmpd="tri">
            <a:solidFill>
              <a:schemeClr val="accent1"/>
            </a:solidFill>
            <a:miter lim="800000"/>
            <a:headEnd/>
            <a:tailEnd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grpSp>
        <p:nvGrpSpPr>
          <p:cNvPr id="15363" name="Group 3"/>
          <p:cNvGrpSpPr>
            <a:grpSpLocks/>
          </p:cNvGrpSpPr>
          <p:nvPr/>
        </p:nvGrpSpPr>
        <p:grpSpPr bwMode="auto">
          <a:xfrm>
            <a:off x="413681" y="1036623"/>
            <a:ext cx="11229674" cy="5821378"/>
            <a:chOff x="-663" y="648"/>
            <a:chExt cx="6448" cy="3144"/>
          </a:xfrm>
        </p:grpSpPr>
        <p:sp>
          <p:nvSpPr>
            <p:cNvPr id="15365" name="Content Placeholder 2"/>
            <p:cNvSpPr>
              <a:spLocks/>
            </p:cNvSpPr>
            <p:nvPr/>
          </p:nvSpPr>
          <p:spPr bwMode="auto">
            <a:xfrm>
              <a:off x="-488" y="845"/>
              <a:ext cx="6090" cy="2857"/>
            </a:xfrm>
            <a:prstGeom prst="rect">
              <a:avLst/>
            </a:prstGeom>
            <a:noFill/>
            <a:ln w="38100" cmpd="dbl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FontTx/>
                <a:buNone/>
              </a:pPr>
              <a:r>
                <a:rPr lang="en-US" altLang="en-US">
                  <a:solidFill>
                    <a:schemeClr val="hlin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</a:t>
              </a:r>
              <a:endParaRPr lang="vi-VN" altLang="en-US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5366" name="Picture 8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663" y="648"/>
              <a:ext cx="816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7" name="Picture 10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1980" flipH="1">
              <a:off x="4921" y="678"/>
              <a:ext cx="864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8" name="Picture 11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4945" y="2977"/>
              <a:ext cx="816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9" name="Picture 11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-663" y="2978"/>
              <a:ext cx="816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64" name="Text Box 9"/>
          <p:cNvSpPr txBox="1">
            <a:spLocks noChangeArrowheads="1"/>
          </p:cNvSpPr>
          <p:nvPr/>
        </p:nvSpPr>
        <p:spPr bwMode="auto">
          <a:xfrm>
            <a:off x="1125104" y="2126368"/>
            <a:ext cx="10043639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endParaRPr lang="en-US" alt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00000"/>
              </a:lnSpc>
              <a:spcBef>
                <a:spcPct val="50000"/>
              </a:spcBef>
              <a:buFontTx/>
              <a:buChar char="-"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.5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07.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.11; 5.12; 5.13 SBT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86</a:t>
            </a:r>
            <a:endParaRPr lang="en-US" alt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ung “2.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”</a:t>
            </a:r>
          </a:p>
          <a:p>
            <a:pPr algn="just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3324332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467175-91E3-A39B-E82B-A7BEDC8CFB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5475618-3959-06F6-4F01-6573E45D9462}"/>
              </a:ext>
            </a:extLst>
          </p:cNvPr>
          <p:cNvGrpSpPr/>
          <p:nvPr/>
        </p:nvGrpSpPr>
        <p:grpSpPr>
          <a:xfrm>
            <a:off x="0" y="258416"/>
            <a:ext cx="12192000" cy="6618795"/>
            <a:chOff x="0" y="258416"/>
            <a:chExt cx="12192000" cy="6618795"/>
          </a:xfrm>
        </p:grpSpPr>
        <p:pic>
          <p:nvPicPr>
            <p:cNvPr id="10" name="Graphic 9">
              <a:extLst>
                <a:ext uri="{FF2B5EF4-FFF2-40B4-BE49-F238E27FC236}">
                  <a16:creationId xmlns:a16="http://schemas.microsoft.com/office/drawing/2014/main" id="{3700152E-C602-67D0-4F4B-E0165C9DA0C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>
              <a:off x="0" y="6382185"/>
              <a:ext cx="12192000" cy="495026"/>
            </a:xfrm>
            <a:prstGeom prst="rect">
              <a:avLst/>
            </a:prstGeom>
          </p:spPr>
        </p:pic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id="{2B363F01-ACDA-9611-A61D-0691791ADE5A}"/>
                </a:ext>
              </a:extLst>
            </p:cNvPr>
            <p:cNvSpPr/>
            <p:nvPr/>
          </p:nvSpPr>
          <p:spPr>
            <a:xfrm>
              <a:off x="1945275" y="749752"/>
              <a:ext cx="8341726" cy="6108247"/>
            </a:xfrm>
            <a:prstGeom prst="rect">
              <a:avLst/>
            </a:prstGeom>
            <a:noFill/>
            <a:ln w="57150">
              <a:solidFill>
                <a:srgbClr val="F8A8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3" name="Graphic 122">
              <a:extLst>
                <a:ext uri="{FF2B5EF4-FFF2-40B4-BE49-F238E27FC236}">
                  <a16:creationId xmlns:a16="http://schemas.microsoft.com/office/drawing/2014/main" id="{9A6B4D52-279F-FFAD-0ADD-EA4F7EA5585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 l="27908" r="28030" b="81898"/>
            <a:stretch/>
          </p:blipFill>
          <p:spPr>
            <a:xfrm>
              <a:off x="3520534" y="258416"/>
              <a:ext cx="5150932" cy="873940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1AAB891-7B08-9D10-CEC2-D0BE4808C501}"/>
              </a:ext>
            </a:extLst>
          </p:cNvPr>
          <p:cNvGrpSpPr/>
          <p:nvPr/>
        </p:nvGrpSpPr>
        <p:grpSpPr>
          <a:xfrm>
            <a:off x="-1184659" y="-6201678"/>
            <a:ext cx="14523816" cy="5749725"/>
            <a:chOff x="-990599" y="571500"/>
            <a:chExt cx="14523816" cy="5749725"/>
          </a:xfrm>
        </p:grpSpPr>
        <p:pic>
          <p:nvPicPr>
            <p:cNvPr id="6" name="Graphic 5">
              <a:extLst>
                <a:ext uri="{FF2B5EF4-FFF2-40B4-BE49-F238E27FC236}">
                  <a16:creationId xmlns:a16="http://schemas.microsoft.com/office/drawing/2014/main" id="{E901452F-1CF3-4284-71B8-C3559110F2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 l="16594" t="5556" r="6724" b="11111"/>
            <a:stretch/>
          </p:blipFill>
          <p:spPr>
            <a:xfrm>
              <a:off x="-990599" y="606225"/>
              <a:ext cx="7696200" cy="5715000"/>
            </a:xfrm>
            <a:prstGeom prst="rect">
              <a:avLst/>
            </a:prstGeom>
          </p:spPr>
        </p:pic>
        <p:pic>
          <p:nvPicPr>
            <p:cNvPr id="7" name="Graphic 6">
              <a:extLst>
                <a:ext uri="{FF2B5EF4-FFF2-40B4-BE49-F238E27FC236}">
                  <a16:creationId xmlns:a16="http://schemas.microsoft.com/office/drawing/2014/main" id="{239C4359-6567-06E9-6942-79314B6428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 l="21941" t="5000" r="7754" b="11667"/>
            <a:stretch/>
          </p:blipFill>
          <p:spPr>
            <a:xfrm>
              <a:off x="6477000" y="571500"/>
              <a:ext cx="7056217" cy="5715000"/>
            </a:xfrm>
            <a:prstGeom prst="rect">
              <a:avLst/>
            </a:prstGeom>
          </p:spPr>
        </p:pic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15DF17B-1AD6-12BD-B15D-798A2BAAA8F6}"/>
              </a:ext>
            </a:extLst>
          </p:cNvPr>
          <p:cNvGrpSpPr>
            <a:grpSpLocks noChangeAspect="1"/>
          </p:cNvGrpSpPr>
          <p:nvPr/>
        </p:nvGrpSpPr>
        <p:grpSpPr>
          <a:xfrm>
            <a:off x="4170170" y="1364462"/>
            <a:ext cx="1497606" cy="1711108"/>
            <a:chOff x="8580980" y="4648200"/>
            <a:chExt cx="1776442" cy="2029695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D124820C-B024-B61A-B817-A2234F6E388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42474" t="1732" r="-34" b="-1732"/>
            <a:stretch/>
          </p:blipFill>
          <p:spPr>
            <a:xfrm>
              <a:off x="8783815" y="4648200"/>
              <a:ext cx="1573607" cy="1837444"/>
            </a:xfrm>
            <a:prstGeom prst="rect">
              <a:avLst/>
            </a:prstGeom>
          </p:spPr>
        </p:pic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EB067FF9-F577-9ACF-DBED-E0CE2883207B}"/>
                </a:ext>
              </a:extLst>
            </p:cNvPr>
            <p:cNvGrpSpPr/>
            <p:nvPr/>
          </p:nvGrpSpPr>
          <p:grpSpPr>
            <a:xfrm>
              <a:off x="8580980" y="4648200"/>
              <a:ext cx="655703" cy="2029695"/>
              <a:chOff x="8580980" y="4648200"/>
              <a:chExt cx="655703" cy="2029695"/>
            </a:xfrm>
          </p:grpSpPr>
          <p:sp>
            <p:nvSpPr>
              <p:cNvPr id="19" name="Freeform 4">
                <a:extLst>
                  <a:ext uri="{FF2B5EF4-FFF2-40B4-BE49-F238E27FC236}">
                    <a16:creationId xmlns:a16="http://schemas.microsoft.com/office/drawing/2014/main" id="{9F06EE66-B802-185D-E537-638BC2F30925}"/>
                  </a:ext>
                </a:extLst>
              </p:cNvPr>
              <p:cNvSpPr/>
              <p:nvPr/>
            </p:nvSpPr>
            <p:spPr>
              <a:xfrm>
                <a:off x="8580980" y="4648200"/>
                <a:ext cx="655703" cy="1816367"/>
              </a:xfrm>
              <a:custGeom>
                <a:avLst/>
                <a:gdLst/>
                <a:ahLst/>
                <a:cxnLst/>
                <a:rect l="l" t="t" r="r" b="b"/>
                <a:pathLst>
                  <a:path w="287473" h="1306696">
                    <a:moveTo>
                      <a:pt x="0" y="0"/>
                    </a:moveTo>
                    <a:lnTo>
                      <a:pt x="287473" y="0"/>
                    </a:lnTo>
                    <a:lnTo>
                      <a:pt x="287473" y="1306696"/>
                    </a:lnTo>
                    <a:lnTo>
                      <a:pt x="0" y="1306696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9">
                  <a:extLst>
                    <a:ext uri="{96DAC541-7B7A-43D3-8B79-37D633B846F1}">
                      <asvg:svgBlip xmlns:asvg="http://schemas.microsoft.com/office/drawing/2016/SVG/main" xmlns="" r:embed="rId10"/>
                    </a:ext>
                  </a:extLst>
                </a:blip>
                <a:stretch>
                  <a:fillRect/>
                </a:stretch>
              </a:blip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281488B0-9E1B-DA65-2AEA-19CA24B6549F}"/>
                  </a:ext>
                </a:extLst>
              </p:cNvPr>
              <p:cNvSpPr/>
              <p:nvPr/>
            </p:nvSpPr>
            <p:spPr>
              <a:xfrm rot="1856779">
                <a:off x="8593315" y="5136409"/>
                <a:ext cx="381000" cy="4572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79F1421F-411E-45EA-F247-458D407B8372}"/>
                  </a:ext>
                </a:extLst>
              </p:cNvPr>
              <p:cNvSpPr/>
              <p:nvPr/>
            </p:nvSpPr>
            <p:spPr>
              <a:xfrm rot="19916461">
                <a:off x="8640956" y="5865728"/>
                <a:ext cx="381000" cy="81216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ECB3BBAC-A476-1115-0135-24A78A3F8E09}"/>
              </a:ext>
            </a:extLst>
          </p:cNvPr>
          <p:cNvGrpSpPr>
            <a:grpSpLocks noChangeAspect="1"/>
          </p:cNvGrpSpPr>
          <p:nvPr/>
        </p:nvGrpSpPr>
        <p:grpSpPr>
          <a:xfrm>
            <a:off x="3226487" y="1298865"/>
            <a:ext cx="1348965" cy="1686863"/>
            <a:chOff x="7006019" y="4566276"/>
            <a:chExt cx="1600126" cy="2000937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7370CDB-BC96-CB54-57DA-4165F38CDCE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r="48957"/>
            <a:stretch/>
          </p:blipFill>
          <p:spPr>
            <a:xfrm>
              <a:off x="7006019" y="4637661"/>
              <a:ext cx="1395442" cy="1837444"/>
            </a:xfrm>
            <a:prstGeom prst="rect">
              <a:avLst/>
            </a:prstGeom>
          </p:spPr>
        </p:pic>
        <p:sp>
          <p:nvSpPr>
            <p:cNvPr id="24" name="Freeform 4">
              <a:extLst>
                <a:ext uri="{FF2B5EF4-FFF2-40B4-BE49-F238E27FC236}">
                  <a16:creationId xmlns:a16="http://schemas.microsoft.com/office/drawing/2014/main" id="{F360CFB7-F094-237B-7EED-7C9099EE6FC9}"/>
                </a:ext>
              </a:extLst>
            </p:cNvPr>
            <p:cNvSpPr/>
            <p:nvPr/>
          </p:nvSpPr>
          <p:spPr>
            <a:xfrm>
              <a:off x="7950442" y="4729770"/>
              <a:ext cx="655703" cy="1837443"/>
            </a:xfrm>
            <a:custGeom>
              <a:avLst/>
              <a:gdLst/>
              <a:ahLst/>
              <a:cxnLst/>
              <a:rect l="l" t="t" r="r" b="b"/>
              <a:pathLst>
                <a:path w="287473" h="1306696">
                  <a:moveTo>
                    <a:pt x="0" y="0"/>
                  </a:moveTo>
                  <a:lnTo>
                    <a:pt x="287473" y="0"/>
                  </a:lnTo>
                  <a:lnTo>
                    <a:pt x="287473" y="1306696"/>
                  </a:lnTo>
                  <a:lnTo>
                    <a:pt x="0" y="1306696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9">
                <a:extLst>
                  <a:ext uri="{96DAC541-7B7A-43D3-8B79-37D633B846F1}">
                    <asvg:svgBlip xmlns:asvg="http://schemas.microsoft.com/office/drawing/2016/SVG/main" xmlns="" r:embed="rId10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Isosceles Triangle 24">
              <a:extLst>
                <a:ext uri="{FF2B5EF4-FFF2-40B4-BE49-F238E27FC236}">
                  <a16:creationId xmlns:a16="http://schemas.microsoft.com/office/drawing/2014/main" id="{1E8D897D-A18A-3271-63ED-F6CCA097AFB4}"/>
                </a:ext>
              </a:extLst>
            </p:cNvPr>
            <p:cNvSpPr/>
            <p:nvPr/>
          </p:nvSpPr>
          <p:spPr>
            <a:xfrm>
              <a:off x="8137074" y="4566276"/>
              <a:ext cx="427580" cy="588042"/>
            </a:xfrm>
            <a:prstGeom prst="triangle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97C5CC21-2762-A60B-D223-D90E9474F213}"/>
                </a:ext>
              </a:extLst>
            </p:cNvPr>
            <p:cNvSpPr/>
            <p:nvPr/>
          </p:nvSpPr>
          <p:spPr>
            <a:xfrm>
              <a:off x="8265099" y="5548544"/>
              <a:ext cx="242732" cy="5880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9487BE78-9D5F-44F3-E82B-289EB592C22E}"/>
                </a:ext>
              </a:extLst>
            </p:cNvPr>
            <p:cNvSpPr/>
            <p:nvPr/>
          </p:nvSpPr>
          <p:spPr>
            <a:xfrm rot="15139832">
              <a:off x="8291994" y="6163031"/>
              <a:ext cx="242732" cy="152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2EB4E6E9-9D41-0DAA-9AC4-1C7689CD865E}"/>
                </a:ext>
              </a:extLst>
            </p:cNvPr>
            <p:cNvSpPr/>
            <p:nvPr/>
          </p:nvSpPr>
          <p:spPr>
            <a:xfrm rot="15139832">
              <a:off x="8076971" y="5759456"/>
              <a:ext cx="325517" cy="15694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9" name="Picture 28">
            <a:hlinkClick r:id="rId12" action="ppaction://hlinksldjump"/>
            <a:extLst>
              <a:ext uri="{FF2B5EF4-FFF2-40B4-BE49-F238E27FC236}">
                <a16:creationId xmlns:a16="http://schemas.microsoft.com/office/drawing/2014/main" id="{79CCA0C3-0326-195A-D948-42D9B2B6208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13282" y="1323648"/>
            <a:ext cx="2514868" cy="1626833"/>
          </a:xfrm>
          <a:prstGeom prst="rect">
            <a:avLst/>
          </a:prstGeom>
        </p:spPr>
      </p:pic>
      <p:grpSp>
        <p:nvGrpSpPr>
          <p:cNvPr id="41" name="Group 40">
            <a:extLst>
              <a:ext uri="{FF2B5EF4-FFF2-40B4-BE49-F238E27FC236}">
                <a16:creationId xmlns:a16="http://schemas.microsoft.com/office/drawing/2014/main" id="{0BFFE33D-CD83-419E-5B32-F6EA680FC772}"/>
              </a:ext>
            </a:extLst>
          </p:cNvPr>
          <p:cNvGrpSpPr>
            <a:grpSpLocks noChangeAspect="1"/>
          </p:cNvGrpSpPr>
          <p:nvPr/>
        </p:nvGrpSpPr>
        <p:grpSpPr>
          <a:xfrm>
            <a:off x="4414633" y="3594628"/>
            <a:ext cx="1340260" cy="1541707"/>
            <a:chOff x="9679613" y="7085465"/>
            <a:chExt cx="1589800" cy="1828754"/>
          </a:xfrm>
        </p:grpSpPr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197D733F-A7DB-34EC-89E3-9871DE0C58C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/>
            <a:srcRect l="50150"/>
            <a:stretch/>
          </p:blipFill>
          <p:spPr>
            <a:xfrm>
              <a:off x="9906000" y="7085465"/>
              <a:ext cx="1363413" cy="1773043"/>
            </a:xfrm>
            <a:prstGeom prst="rect">
              <a:avLst/>
            </a:prstGeom>
          </p:spPr>
        </p:pic>
        <p:sp>
          <p:nvSpPr>
            <p:cNvPr id="43" name="Freeform 4">
              <a:extLst>
                <a:ext uri="{FF2B5EF4-FFF2-40B4-BE49-F238E27FC236}">
                  <a16:creationId xmlns:a16="http://schemas.microsoft.com/office/drawing/2014/main" id="{02F313EB-80EC-BDEC-4BBC-096125CC7113}"/>
                </a:ext>
              </a:extLst>
            </p:cNvPr>
            <p:cNvSpPr/>
            <p:nvPr/>
          </p:nvSpPr>
          <p:spPr>
            <a:xfrm>
              <a:off x="9679613" y="7097852"/>
              <a:ext cx="655703" cy="1816367"/>
            </a:xfrm>
            <a:custGeom>
              <a:avLst/>
              <a:gdLst/>
              <a:ahLst/>
              <a:cxnLst/>
              <a:rect l="l" t="t" r="r" b="b"/>
              <a:pathLst>
                <a:path w="287473" h="1306696">
                  <a:moveTo>
                    <a:pt x="0" y="0"/>
                  </a:moveTo>
                  <a:lnTo>
                    <a:pt x="287473" y="0"/>
                  </a:lnTo>
                  <a:lnTo>
                    <a:pt x="287473" y="1306696"/>
                  </a:lnTo>
                  <a:lnTo>
                    <a:pt x="0" y="1306696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9">
                <a:extLst>
                  <a:ext uri="{96DAC541-7B7A-43D3-8B79-37D633B846F1}">
                    <asvg:svgBlip xmlns:asvg="http://schemas.microsoft.com/office/drawing/2016/SVG/main" xmlns="" r:embed="rId10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57294A37-07B6-E7E1-63E2-6CC00C567C72}"/>
                </a:ext>
              </a:extLst>
            </p:cNvPr>
            <p:cNvSpPr/>
            <p:nvPr/>
          </p:nvSpPr>
          <p:spPr>
            <a:xfrm>
              <a:off x="9866907" y="7539585"/>
              <a:ext cx="274320" cy="451104"/>
            </a:xfrm>
            <a:custGeom>
              <a:avLst/>
              <a:gdLst>
                <a:gd name="connsiteX0" fmla="*/ 0 w 274320"/>
                <a:gd name="connsiteY0" fmla="*/ 0 h 451104"/>
                <a:gd name="connsiteX1" fmla="*/ 12192 w 274320"/>
                <a:gd name="connsiteY1" fmla="*/ 451104 h 451104"/>
                <a:gd name="connsiteX2" fmla="*/ 274320 w 274320"/>
                <a:gd name="connsiteY2" fmla="*/ 140208 h 451104"/>
                <a:gd name="connsiteX3" fmla="*/ 0 w 274320"/>
                <a:gd name="connsiteY3" fmla="*/ 0 h 4511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4320" h="451104">
                  <a:moveTo>
                    <a:pt x="0" y="0"/>
                  </a:moveTo>
                  <a:lnTo>
                    <a:pt x="12192" y="451104"/>
                  </a:lnTo>
                  <a:lnTo>
                    <a:pt x="274320" y="140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F5C4A655-0B2C-5102-D9F3-190F7D8CABCD}"/>
                </a:ext>
              </a:extLst>
            </p:cNvPr>
            <p:cNvSpPr/>
            <p:nvPr/>
          </p:nvSpPr>
          <p:spPr>
            <a:xfrm>
              <a:off x="9866907" y="8319049"/>
              <a:ext cx="362093" cy="591312"/>
            </a:xfrm>
            <a:custGeom>
              <a:avLst/>
              <a:gdLst>
                <a:gd name="connsiteX0" fmla="*/ 6096 w 329184"/>
                <a:gd name="connsiteY0" fmla="*/ 0 h 591312"/>
                <a:gd name="connsiteX1" fmla="*/ 0 w 329184"/>
                <a:gd name="connsiteY1" fmla="*/ 591312 h 591312"/>
                <a:gd name="connsiteX2" fmla="*/ 329184 w 329184"/>
                <a:gd name="connsiteY2" fmla="*/ 560832 h 591312"/>
                <a:gd name="connsiteX3" fmla="*/ 6096 w 329184"/>
                <a:gd name="connsiteY3" fmla="*/ 0 h 591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29184" h="591312">
                  <a:moveTo>
                    <a:pt x="6096" y="0"/>
                  </a:moveTo>
                  <a:lnTo>
                    <a:pt x="0" y="591312"/>
                  </a:lnTo>
                  <a:lnTo>
                    <a:pt x="329184" y="560832"/>
                  </a:lnTo>
                  <a:lnTo>
                    <a:pt x="60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85306B10-D1B5-A150-4FBE-AF6FFD99C52C}"/>
              </a:ext>
            </a:extLst>
          </p:cNvPr>
          <p:cNvGrpSpPr>
            <a:grpSpLocks noChangeAspect="1"/>
          </p:cNvGrpSpPr>
          <p:nvPr/>
        </p:nvGrpSpPr>
        <p:grpSpPr>
          <a:xfrm>
            <a:off x="3427483" y="3603366"/>
            <a:ext cx="1293725" cy="1544387"/>
            <a:chOff x="8153401" y="7065955"/>
            <a:chExt cx="1534600" cy="1831932"/>
          </a:xfrm>
        </p:grpSpPr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E4084883-5AE9-AB3C-B2A0-91F98B5EDD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/>
            <a:srcRect r="49850"/>
            <a:stretch/>
          </p:blipFill>
          <p:spPr>
            <a:xfrm>
              <a:off x="8153401" y="7085465"/>
              <a:ext cx="1371600" cy="1773043"/>
            </a:xfrm>
            <a:prstGeom prst="rect">
              <a:avLst/>
            </a:prstGeom>
          </p:spPr>
        </p:pic>
        <p:sp>
          <p:nvSpPr>
            <p:cNvPr id="48" name="Freeform 4">
              <a:extLst>
                <a:ext uri="{FF2B5EF4-FFF2-40B4-BE49-F238E27FC236}">
                  <a16:creationId xmlns:a16="http://schemas.microsoft.com/office/drawing/2014/main" id="{95125F04-06DD-D500-319C-95E682C3B31D}"/>
                </a:ext>
              </a:extLst>
            </p:cNvPr>
            <p:cNvSpPr/>
            <p:nvPr/>
          </p:nvSpPr>
          <p:spPr>
            <a:xfrm>
              <a:off x="9032298" y="7081520"/>
              <a:ext cx="655703" cy="1816367"/>
            </a:xfrm>
            <a:custGeom>
              <a:avLst/>
              <a:gdLst/>
              <a:ahLst/>
              <a:cxnLst/>
              <a:rect l="l" t="t" r="r" b="b"/>
              <a:pathLst>
                <a:path w="287473" h="1306696">
                  <a:moveTo>
                    <a:pt x="0" y="0"/>
                  </a:moveTo>
                  <a:lnTo>
                    <a:pt x="287473" y="0"/>
                  </a:lnTo>
                  <a:lnTo>
                    <a:pt x="287473" y="1306696"/>
                  </a:lnTo>
                  <a:lnTo>
                    <a:pt x="0" y="1306696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9">
                <a:extLst>
                  <a:ext uri="{96DAC541-7B7A-43D3-8B79-37D633B846F1}">
                    <asvg:svgBlip xmlns:asvg="http://schemas.microsoft.com/office/drawing/2016/SVG/main" xmlns="" r:embed="rId10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: Shape 48">
              <a:extLst>
                <a:ext uri="{FF2B5EF4-FFF2-40B4-BE49-F238E27FC236}">
                  <a16:creationId xmlns:a16="http://schemas.microsoft.com/office/drawing/2014/main" id="{79647FC1-CB96-560A-9AFD-E59398109285}"/>
                </a:ext>
              </a:extLst>
            </p:cNvPr>
            <p:cNvSpPr/>
            <p:nvPr/>
          </p:nvSpPr>
          <p:spPr>
            <a:xfrm>
              <a:off x="9218845" y="7065955"/>
              <a:ext cx="353568" cy="556087"/>
            </a:xfrm>
            <a:custGeom>
              <a:avLst/>
              <a:gdLst>
                <a:gd name="connsiteX0" fmla="*/ 176784 w 353568"/>
                <a:gd name="connsiteY0" fmla="*/ 6096 h 445008"/>
                <a:gd name="connsiteX1" fmla="*/ 316992 w 353568"/>
                <a:gd name="connsiteY1" fmla="*/ 0 h 445008"/>
                <a:gd name="connsiteX2" fmla="*/ 353568 w 353568"/>
                <a:gd name="connsiteY2" fmla="*/ 445008 h 445008"/>
                <a:gd name="connsiteX3" fmla="*/ 0 w 353568"/>
                <a:gd name="connsiteY3" fmla="*/ 213360 h 445008"/>
                <a:gd name="connsiteX4" fmla="*/ 176784 w 353568"/>
                <a:gd name="connsiteY4" fmla="*/ 6096 h 4450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3568" h="445008">
                  <a:moveTo>
                    <a:pt x="176784" y="6096"/>
                  </a:moveTo>
                  <a:lnTo>
                    <a:pt x="316992" y="0"/>
                  </a:lnTo>
                  <a:lnTo>
                    <a:pt x="353568" y="445008"/>
                  </a:lnTo>
                  <a:lnTo>
                    <a:pt x="0" y="213360"/>
                  </a:lnTo>
                  <a:lnTo>
                    <a:pt x="176784" y="609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: Shape 49">
              <a:extLst>
                <a:ext uri="{FF2B5EF4-FFF2-40B4-BE49-F238E27FC236}">
                  <a16:creationId xmlns:a16="http://schemas.microsoft.com/office/drawing/2014/main" id="{96631BCE-92BE-C1D0-D369-BD7925FB651E}"/>
                </a:ext>
              </a:extLst>
            </p:cNvPr>
            <p:cNvSpPr/>
            <p:nvPr/>
          </p:nvSpPr>
          <p:spPr>
            <a:xfrm>
              <a:off x="9226894" y="7783586"/>
              <a:ext cx="321135" cy="1057656"/>
            </a:xfrm>
            <a:custGeom>
              <a:avLst/>
              <a:gdLst>
                <a:gd name="connsiteX0" fmla="*/ 298704 w 298704"/>
                <a:gd name="connsiteY0" fmla="*/ 0 h 944880"/>
                <a:gd name="connsiteX1" fmla="*/ 0 w 298704"/>
                <a:gd name="connsiteY1" fmla="*/ 274320 h 944880"/>
                <a:gd name="connsiteX2" fmla="*/ 280416 w 298704"/>
                <a:gd name="connsiteY2" fmla="*/ 944880 h 944880"/>
                <a:gd name="connsiteX3" fmla="*/ 298704 w 298704"/>
                <a:gd name="connsiteY3" fmla="*/ 0 h 944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8704" h="944880">
                  <a:moveTo>
                    <a:pt x="298704" y="0"/>
                  </a:moveTo>
                  <a:lnTo>
                    <a:pt x="0" y="274320"/>
                  </a:lnTo>
                  <a:lnTo>
                    <a:pt x="280416" y="944880"/>
                  </a:lnTo>
                  <a:lnTo>
                    <a:pt x="29870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1" name="Picture 50">
            <a:hlinkClick r:id="rId14" action="ppaction://hlinksldjump"/>
            <a:extLst>
              <a:ext uri="{FF2B5EF4-FFF2-40B4-BE49-F238E27FC236}">
                <a16:creationId xmlns:a16="http://schemas.microsoft.com/office/drawing/2014/main" id="{501F989D-6110-68B1-740B-737BCB775F5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284140" y="3540675"/>
            <a:ext cx="2525697" cy="1581550"/>
          </a:xfrm>
          <a:prstGeom prst="rect">
            <a:avLst/>
          </a:prstGeom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id="{EA751CFD-3A0A-2271-2EBD-8DBF5837E8E4}"/>
              </a:ext>
            </a:extLst>
          </p:cNvPr>
          <p:cNvGrpSpPr>
            <a:grpSpLocks noChangeAspect="1"/>
          </p:cNvGrpSpPr>
          <p:nvPr/>
        </p:nvGrpSpPr>
        <p:grpSpPr>
          <a:xfrm rot="232915">
            <a:off x="7585249" y="1306808"/>
            <a:ext cx="1356022" cy="1559034"/>
            <a:chOff x="6245883" y="7009202"/>
            <a:chExt cx="1608496" cy="1849306"/>
          </a:xfrm>
        </p:grpSpPr>
        <p:pic>
          <p:nvPicPr>
            <p:cNvPr id="53" name="Picture 52">
              <a:extLst>
                <a:ext uri="{FF2B5EF4-FFF2-40B4-BE49-F238E27FC236}">
                  <a16:creationId xmlns:a16="http://schemas.microsoft.com/office/drawing/2014/main" id="{AF85738A-53BB-F77F-7011-8357D6FFF0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/>
            <a:srcRect l="50000"/>
            <a:stretch/>
          </p:blipFill>
          <p:spPr>
            <a:xfrm>
              <a:off x="6458772" y="7010400"/>
              <a:ext cx="1395607" cy="1848108"/>
            </a:xfrm>
            <a:prstGeom prst="rect">
              <a:avLst/>
            </a:prstGeom>
          </p:spPr>
        </p:pic>
        <p:sp>
          <p:nvSpPr>
            <p:cNvPr id="54" name="Freeform 4">
              <a:extLst>
                <a:ext uri="{FF2B5EF4-FFF2-40B4-BE49-F238E27FC236}">
                  <a16:creationId xmlns:a16="http://schemas.microsoft.com/office/drawing/2014/main" id="{E1A00D3D-016D-7254-056A-61C27492FDD9}"/>
                </a:ext>
              </a:extLst>
            </p:cNvPr>
            <p:cNvSpPr/>
            <p:nvPr/>
          </p:nvSpPr>
          <p:spPr>
            <a:xfrm>
              <a:off x="6245883" y="7009202"/>
              <a:ext cx="655703" cy="1816367"/>
            </a:xfrm>
            <a:custGeom>
              <a:avLst/>
              <a:gdLst/>
              <a:ahLst/>
              <a:cxnLst/>
              <a:rect l="l" t="t" r="r" b="b"/>
              <a:pathLst>
                <a:path w="287473" h="1306696">
                  <a:moveTo>
                    <a:pt x="0" y="0"/>
                  </a:moveTo>
                  <a:lnTo>
                    <a:pt x="287473" y="0"/>
                  </a:lnTo>
                  <a:lnTo>
                    <a:pt x="287473" y="1306696"/>
                  </a:lnTo>
                  <a:lnTo>
                    <a:pt x="0" y="1306696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9">
                <a:extLst>
                  <a:ext uri="{96DAC541-7B7A-43D3-8B79-37D633B846F1}">
                    <asvg:svgBlip xmlns:asvg="http://schemas.microsoft.com/office/drawing/2016/SVG/main" xmlns="" r:embed="rId10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: Shape 54">
              <a:extLst>
                <a:ext uri="{FF2B5EF4-FFF2-40B4-BE49-F238E27FC236}">
                  <a16:creationId xmlns:a16="http://schemas.microsoft.com/office/drawing/2014/main" id="{D03C5922-C8AF-E031-70B9-28D629F73FF5}"/>
                </a:ext>
              </a:extLst>
            </p:cNvPr>
            <p:cNvSpPr/>
            <p:nvPr/>
          </p:nvSpPr>
          <p:spPr>
            <a:xfrm>
              <a:off x="6433177" y="7450935"/>
              <a:ext cx="274320" cy="451104"/>
            </a:xfrm>
            <a:custGeom>
              <a:avLst/>
              <a:gdLst>
                <a:gd name="connsiteX0" fmla="*/ 0 w 274320"/>
                <a:gd name="connsiteY0" fmla="*/ 0 h 451104"/>
                <a:gd name="connsiteX1" fmla="*/ 12192 w 274320"/>
                <a:gd name="connsiteY1" fmla="*/ 451104 h 451104"/>
                <a:gd name="connsiteX2" fmla="*/ 274320 w 274320"/>
                <a:gd name="connsiteY2" fmla="*/ 140208 h 451104"/>
                <a:gd name="connsiteX3" fmla="*/ 0 w 274320"/>
                <a:gd name="connsiteY3" fmla="*/ 0 h 4511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4320" h="451104">
                  <a:moveTo>
                    <a:pt x="0" y="0"/>
                  </a:moveTo>
                  <a:lnTo>
                    <a:pt x="12192" y="451104"/>
                  </a:lnTo>
                  <a:lnTo>
                    <a:pt x="274320" y="140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Freeform: Shape 55">
              <a:extLst>
                <a:ext uri="{FF2B5EF4-FFF2-40B4-BE49-F238E27FC236}">
                  <a16:creationId xmlns:a16="http://schemas.microsoft.com/office/drawing/2014/main" id="{DAE4FFE7-240F-17A0-F6A9-D1B7F8C0B820}"/>
                </a:ext>
              </a:extLst>
            </p:cNvPr>
            <p:cNvSpPr/>
            <p:nvPr/>
          </p:nvSpPr>
          <p:spPr>
            <a:xfrm>
              <a:off x="6433177" y="8230399"/>
              <a:ext cx="362093" cy="591312"/>
            </a:xfrm>
            <a:custGeom>
              <a:avLst/>
              <a:gdLst>
                <a:gd name="connsiteX0" fmla="*/ 6096 w 329184"/>
                <a:gd name="connsiteY0" fmla="*/ 0 h 591312"/>
                <a:gd name="connsiteX1" fmla="*/ 0 w 329184"/>
                <a:gd name="connsiteY1" fmla="*/ 591312 h 591312"/>
                <a:gd name="connsiteX2" fmla="*/ 329184 w 329184"/>
                <a:gd name="connsiteY2" fmla="*/ 560832 h 591312"/>
                <a:gd name="connsiteX3" fmla="*/ 6096 w 329184"/>
                <a:gd name="connsiteY3" fmla="*/ 0 h 591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29184" h="591312">
                  <a:moveTo>
                    <a:pt x="6096" y="0"/>
                  </a:moveTo>
                  <a:lnTo>
                    <a:pt x="0" y="591312"/>
                  </a:lnTo>
                  <a:lnTo>
                    <a:pt x="329184" y="560832"/>
                  </a:lnTo>
                  <a:lnTo>
                    <a:pt x="60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D1CBC5E1-0481-248E-0498-824EA9234A7E}"/>
              </a:ext>
            </a:extLst>
          </p:cNvPr>
          <p:cNvGrpSpPr>
            <a:grpSpLocks noChangeAspect="1"/>
          </p:cNvGrpSpPr>
          <p:nvPr/>
        </p:nvGrpSpPr>
        <p:grpSpPr>
          <a:xfrm>
            <a:off x="7781870" y="3386046"/>
            <a:ext cx="1218398" cy="1611683"/>
            <a:chOff x="9560872" y="6946749"/>
            <a:chExt cx="1445249" cy="1911759"/>
          </a:xfrm>
        </p:grpSpPr>
        <p:pic>
          <p:nvPicPr>
            <p:cNvPr id="58" name="Picture 57">
              <a:extLst>
                <a:ext uri="{FF2B5EF4-FFF2-40B4-BE49-F238E27FC236}">
                  <a16:creationId xmlns:a16="http://schemas.microsoft.com/office/drawing/2014/main" id="{CF7E6FB2-B757-57DE-7087-3831FD0CE3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6"/>
            <a:srcRect l="54178"/>
            <a:stretch/>
          </p:blipFill>
          <p:spPr>
            <a:xfrm>
              <a:off x="9753413" y="6946749"/>
              <a:ext cx="1252708" cy="1911759"/>
            </a:xfrm>
            <a:prstGeom prst="rect">
              <a:avLst/>
            </a:prstGeom>
          </p:spPr>
        </p:pic>
        <p:sp>
          <p:nvSpPr>
            <p:cNvPr id="59" name="Freeform 4">
              <a:extLst>
                <a:ext uri="{FF2B5EF4-FFF2-40B4-BE49-F238E27FC236}">
                  <a16:creationId xmlns:a16="http://schemas.microsoft.com/office/drawing/2014/main" id="{3E1322BF-751A-F0B5-3C2B-0FC2A8D8F4E5}"/>
                </a:ext>
              </a:extLst>
            </p:cNvPr>
            <p:cNvSpPr/>
            <p:nvPr/>
          </p:nvSpPr>
          <p:spPr>
            <a:xfrm>
              <a:off x="9560872" y="7042140"/>
              <a:ext cx="655703" cy="1816367"/>
            </a:xfrm>
            <a:custGeom>
              <a:avLst/>
              <a:gdLst/>
              <a:ahLst/>
              <a:cxnLst/>
              <a:rect l="l" t="t" r="r" b="b"/>
              <a:pathLst>
                <a:path w="287473" h="1306696">
                  <a:moveTo>
                    <a:pt x="0" y="0"/>
                  </a:moveTo>
                  <a:lnTo>
                    <a:pt x="287473" y="0"/>
                  </a:lnTo>
                  <a:lnTo>
                    <a:pt x="287473" y="1306696"/>
                  </a:lnTo>
                  <a:lnTo>
                    <a:pt x="0" y="1306696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9">
                <a:extLst>
                  <a:ext uri="{96DAC541-7B7A-43D3-8B79-37D633B846F1}">
                    <asvg:svgBlip xmlns:asvg="http://schemas.microsoft.com/office/drawing/2016/SVG/main" xmlns="" r:embed="rId10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: Shape 59">
              <a:extLst>
                <a:ext uri="{FF2B5EF4-FFF2-40B4-BE49-F238E27FC236}">
                  <a16:creationId xmlns:a16="http://schemas.microsoft.com/office/drawing/2014/main" id="{C56B1DEB-9C55-5FD3-B43F-1DFC561C2F92}"/>
                </a:ext>
              </a:extLst>
            </p:cNvPr>
            <p:cNvSpPr/>
            <p:nvPr/>
          </p:nvSpPr>
          <p:spPr>
            <a:xfrm>
              <a:off x="9748166" y="7483873"/>
              <a:ext cx="274320" cy="451104"/>
            </a:xfrm>
            <a:custGeom>
              <a:avLst/>
              <a:gdLst>
                <a:gd name="connsiteX0" fmla="*/ 0 w 274320"/>
                <a:gd name="connsiteY0" fmla="*/ 0 h 451104"/>
                <a:gd name="connsiteX1" fmla="*/ 12192 w 274320"/>
                <a:gd name="connsiteY1" fmla="*/ 451104 h 451104"/>
                <a:gd name="connsiteX2" fmla="*/ 274320 w 274320"/>
                <a:gd name="connsiteY2" fmla="*/ 140208 h 451104"/>
                <a:gd name="connsiteX3" fmla="*/ 0 w 274320"/>
                <a:gd name="connsiteY3" fmla="*/ 0 h 4511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4320" h="451104">
                  <a:moveTo>
                    <a:pt x="0" y="0"/>
                  </a:moveTo>
                  <a:lnTo>
                    <a:pt x="12192" y="451104"/>
                  </a:lnTo>
                  <a:lnTo>
                    <a:pt x="274320" y="140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Freeform: Shape 60">
              <a:extLst>
                <a:ext uri="{FF2B5EF4-FFF2-40B4-BE49-F238E27FC236}">
                  <a16:creationId xmlns:a16="http://schemas.microsoft.com/office/drawing/2014/main" id="{A63EE5D5-8756-5939-9642-D32B49C408AC}"/>
                </a:ext>
              </a:extLst>
            </p:cNvPr>
            <p:cNvSpPr/>
            <p:nvPr/>
          </p:nvSpPr>
          <p:spPr>
            <a:xfrm>
              <a:off x="9748166" y="8263337"/>
              <a:ext cx="362093" cy="591312"/>
            </a:xfrm>
            <a:custGeom>
              <a:avLst/>
              <a:gdLst>
                <a:gd name="connsiteX0" fmla="*/ 6096 w 329184"/>
                <a:gd name="connsiteY0" fmla="*/ 0 h 591312"/>
                <a:gd name="connsiteX1" fmla="*/ 0 w 329184"/>
                <a:gd name="connsiteY1" fmla="*/ 591312 h 591312"/>
                <a:gd name="connsiteX2" fmla="*/ 329184 w 329184"/>
                <a:gd name="connsiteY2" fmla="*/ 560832 h 591312"/>
                <a:gd name="connsiteX3" fmla="*/ 6096 w 329184"/>
                <a:gd name="connsiteY3" fmla="*/ 0 h 591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29184" h="591312">
                  <a:moveTo>
                    <a:pt x="6096" y="0"/>
                  </a:moveTo>
                  <a:lnTo>
                    <a:pt x="0" y="591312"/>
                  </a:lnTo>
                  <a:lnTo>
                    <a:pt x="329184" y="560832"/>
                  </a:lnTo>
                  <a:lnTo>
                    <a:pt x="60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EADEFA6C-8B25-08F6-7760-3B3014B1C1B7}"/>
              </a:ext>
            </a:extLst>
          </p:cNvPr>
          <p:cNvGrpSpPr>
            <a:grpSpLocks noChangeAspect="1"/>
          </p:cNvGrpSpPr>
          <p:nvPr/>
        </p:nvGrpSpPr>
        <p:grpSpPr>
          <a:xfrm>
            <a:off x="6548172" y="1300514"/>
            <a:ext cx="1323522" cy="1558024"/>
            <a:chOff x="4018280" y="7006541"/>
            <a:chExt cx="1569945" cy="1848108"/>
          </a:xfrm>
        </p:grpSpPr>
        <p:pic>
          <p:nvPicPr>
            <p:cNvPr id="63" name="Picture 62">
              <a:extLst>
                <a:ext uri="{FF2B5EF4-FFF2-40B4-BE49-F238E27FC236}">
                  <a16:creationId xmlns:a16="http://schemas.microsoft.com/office/drawing/2014/main" id="{C320A062-F17F-EB7D-D204-88BE0A96AA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/>
            <a:srcRect r="50000"/>
            <a:stretch/>
          </p:blipFill>
          <p:spPr>
            <a:xfrm>
              <a:off x="4018280" y="7006541"/>
              <a:ext cx="1395608" cy="1848108"/>
            </a:xfrm>
            <a:prstGeom prst="rect">
              <a:avLst/>
            </a:prstGeom>
          </p:spPr>
        </p:pic>
        <p:sp>
          <p:nvSpPr>
            <p:cNvPr id="64" name="Freeform 4">
              <a:extLst>
                <a:ext uri="{FF2B5EF4-FFF2-40B4-BE49-F238E27FC236}">
                  <a16:creationId xmlns:a16="http://schemas.microsoft.com/office/drawing/2014/main" id="{35B1275A-CF77-C85A-A85C-21747DF5704F}"/>
                </a:ext>
              </a:extLst>
            </p:cNvPr>
            <p:cNvSpPr/>
            <p:nvPr/>
          </p:nvSpPr>
          <p:spPr>
            <a:xfrm>
              <a:off x="4932522" y="7038282"/>
              <a:ext cx="655703" cy="1816367"/>
            </a:xfrm>
            <a:custGeom>
              <a:avLst/>
              <a:gdLst/>
              <a:ahLst/>
              <a:cxnLst/>
              <a:rect l="l" t="t" r="r" b="b"/>
              <a:pathLst>
                <a:path w="287473" h="1306696">
                  <a:moveTo>
                    <a:pt x="0" y="0"/>
                  </a:moveTo>
                  <a:lnTo>
                    <a:pt x="287473" y="0"/>
                  </a:lnTo>
                  <a:lnTo>
                    <a:pt x="287473" y="1306696"/>
                  </a:lnTo>
                  <a:lnTo>
                    <a:pt x="0" y="1306696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9">
                <a:extLst>
                  <a:ext uri="{96DAC541-7B7A-43D3-8B79-37D633B846F1}">
                    <asvg:svgBlip xmlns:asvg="http://schemas.microsoft.com/office/drawing/2016/SVG/main" xmlns="" r:embed="rId10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: Shape 64">
              <a:extLst>
                <a:ext uri="{FF2B5EF4-FFF2-40B4-BE49-F238E27FC236}">
                  <a16:creationId xmlns:a16="http://schemas.microsoft.com/office/drawing/2014/main" id="{1C3D6880-9C01-ED90-5368-45AC8B224D71}"/>
                </a:ext>
              </a:extLst>
            </p:cNvPr>
            <p:cNvSpPr/>
            <p:nvPr/>
          </p:nvSpPr>
          <p:spPr>
            <a:xfrm>
              <a:off x="5119069" y="7022717"/>
              <a:ext cx="353568" cy="556087"/>
            </a:xfrm>
            <a:custGeom>
              <a:avLst/>
              <a:gdLst>
                <a:gd name="connsiteX0" fmla="*/ 176784 w 353568"/>
                <a:gd name="connsiteY0" fmla="*/ 6096 h 445008"/>
                <a:gd name="connsiteX1" fmla="*/ 316992 w 353568"/>
                <a:gd name="connsiteY1" fmla="*/ 0 h 445008"/>
                <a:gd name="connsiteX2" fmla="*/ 353568 w 353568"/>
                <a:gd name="connsiteY2" fmla="*/ 445008 h 445008"/>
                <a:gd name="connsiteX3" fmla="*/ 0 w 353568"/>
                <a:gd name="connsiteY3" fmla="*/ 213360 h 445008"/>
                <a:gd name="connsiteX4" fmla="*/ 176784 w 353568"/>
                <a:gd name="connsiteY4" fmla="*/ 6096 h 4450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3568" h="445008">
                  <a:moveTo>
                    <a:pt x="176784" y="6096"/>
                  </a:moveTo>
                  <a:lnTo>
                    <a:pt x="316992" y="0"/>
                  </a:lnTo>
                  <a:lnTo>
                    <a:pt x="353568" y="445008"/>
                  </a:lnTo>
                  <a:lnTo>
                    <a:pt x="0" y="213360"/>
                  </a:lnTo>
                  <a:lnTo>
                    <a:pt x="176784" y="609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Freeform: Shape 65">
              <a:extLst>
                <a:ext uri="{FF2B5EF4-FFF2-40B4-BE49-F238E27FC236}">
                  <a16:creationId xmlns:a16="http://schemas.microsoft.com/office/drawing/2014/main" id="{5161B6A9-338A-F575-D3AF-1C239CFBBBBD}"/>
                </a:ext>
              </a:extLst>
            </p:cNvPr>
            <p:cNvSpPr/>
            <p:nvPr/>
          </p:nvSpPr>
          <p:spPr>
            <a:xfrm>
              <a:off x="5127118" y="7740348"/>
              <a:ext cx="321135" cy="1057656"/>
            </a:xfrm>
            <a:custGeom>
              <a:avLst/>
              <a:gdLst>
                <a:gd name="connsiteX0" fmla="*/ 298704 w 298704"/>
                <a:gd name="connsiteY0" fmla="*/ 0 h 944880"/>
                <a:gd name="connsiteX1" fmla="*/ 0 w 298704"/>
                <a:gd name="connsiteY1" fmla="*/ 274320 h 944880"/>
                <a:gd name="connsiteX2" fmla="*/ 280416 w 298704"/>
                <a:gd name="connsiteY2" fmla="*/ 944880 h 944880"/>
                <a:gd name="connsiteX3" fmla="*/ 298704 w 298704"/>
                <a:gd name="connsiteY3" fmla="*/ 0 h 944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8704" h="944880">
                  <a:moveTo>
                    <a:pt x="298704" y="0"/>
                  </a:moveTo>
                  <a:lnTo>
                    <a:pt x="0" y="274320"/>
                  </a:lnTo>
                  <a:lnTo>
                    <a:pt x="280416" y="944880"/>
                  </a:lnTo>
                  <a:lnTo>
                    <a:pt x="29870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D7464D8C-F502-827B-D599-29F69D88B4FF}"/>
              </a:ext>
            </a:extLst>
          </p:cNvPr>
          <p:cNvGrpSpPr>
            <a:grpSpLocks noChangeAspect="1"/>
          </p:cNvGrpSpPr>
          <p:nvPr/>
        </p:nvGrpSpPr>
        <p:grpSpPr>
          <a:xfrm>
            <a:off x="6821772" y="3419164"/>
            <a:ext cx="1390902" cy="1611683"/>
            <a:chOff x="8126780" y="6946748"/>
            <a:chExt cx="1649871" cy="1911759"/>
          </a:xfrm>
        </p:grpSpPr>
        <p:pic>
          <p:nvPicPr>
            <p:cNvPr id="68" name="Picture 67">
              <a:extLst>
                <a:ext uri="{FF2B5EF4-FFF2-40B4-BE49-F238E27FC236}">
                  <a16:creationId xmlns:a16="http://schemas.microsoft.com/office/drawing/2014/main" id="{17DA2AA2-66BA-0984-5321-64B84E80EA0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6"/>
            <a:srcRect r="45822"/>
            <a:stretch/>
          </p:blipFill>
          <p:spPr>
            <a:xfrm>
              <a:off x="8126780" y="6946748"/>
              <a:ext cx="1481146" cy="1911759"/>
            </a:xfrm>
            <a:prstGeom prst="rect">
              <a:avLst/>
            </a:prstGeom>
          </p:spPr>
        </p:pic>
        <p:sp>
          <p:nvSpPr>
            <p:cNvPr id="69" name="Freeform 4">
              <a:extLst>
                <a:ext uri="{FF2B5EF4-FFF2-40B4-BE49-F238E27FC236}">
                  <a16:creationId xmlns:a16="http://schemas.microsoft.com/office/drawing/2014/main" id="{2DE06C74-7A48-0F12-6EA1-0A968E000E39}"/>
                </a:ext>
              </a:extLst>
            </p:cNvPr>
            <p:cNvSpPr/>
            <p:nvPr/>
          </p:nvSpPr>
          <p:spPr>
            <a:xfrm>
              <a:off x="9120948" y="7038282"/>
              <a:ext cx="655703" cy="1816367"/>
            </a:xfrm>
            <a:custGeom>
              <a:avLst/>
              <a:gdLst/>
              <a:ahLst/>
              <a:cxnLst/>
              <a:rect l="l" t="t" r="r" b="b"/>
              <a:pathLst>
                <a:path w="287473" h="1306696">
                  <a:moveTo>
                    <a:pt x="0" y="0"/>
                  </a:moveTo>
                  <a:lnTo>
                    <a:pt x="287473" y="0"/>
                  </a:lnTo>
                  <a:lnTo>
                    <a:pt x="287473" y="1306696"/>
                  </a:lnTo>
                  <a:lnTo>
                    <a:pt x="0" y="1306696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9">
                <a:extLst>
                  <a:ext uri="{96DAC541-7B7A-43D3-8B79-37D633B846F1}">
                    <asvg:svgBlip xmlns:asvg="http://schemas.microsoft.com/office/drawing/2016/SVG/main" xmlns="" r:embed="rId10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: Shape 69">
              <a:extLst>
                <a:ext uri="{FF2B5EF4-FFF2-40B4-BE49-F238E27FC236}">
                  <a16:creationId xmlns:a16="http://schemas.microsoft.com/office/drawing/2014/main" id="{423CC9ED-7D9E-A022-B368-F4B169C06AFB}"/>
                </a:ext>
              </a:extLst>
            </p:cNvPr>
            <p:cNvSpPr/>
            <p:nvPr/>
          </p:nvSpPr>
          <p:spPr>
            <a:xfrm>
              <a:off x="9307495" y="7022717"/>
              <a:ext cx="353568" cy="556087"/>
            </a:xfrm>
            <a:custGeom>
              <a:avLst/>
              <a:gdLst>
                <a:gd name="connsiteX0" fmla="*/ 176784 w 353568"/>
                <a:gd name="connsiteY0" fmla="*/ 6096 h 445008"/>
                <a:gd name="connsiteX1" fmla="*/ 316992 w 353568"/>
                <a:gd name="connsiteY1" fmla="*/ 0 h 445008"/>
                <a:gd name="connsiteX2" fmla="*/ 353568 w 353568"/>
                <a:gd name="connsiteY2" fmla="*/ 445008 h 445008"/>
                <a:gd name="connsiteX3" fmla="*/ 0 w 353568"/>
                <a:gd name="connsiteY3" fmla="*/ 213360 h 445008"/>
                <a:gd name="connsiteX4" fmla="*/ 176784 w 353568"/>
                <a:gd name="connsiteY4" fmla="*/ 6096 h 4450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3568" h="445008">
                  <a:moveTo>
                    <a:pt x="176784" y="6096"/>
                  </a:moveTo>
                  <a:lnTo>
                    <a:pt x="316992" y="0"/>
                  </a:lnTo>
                  <a:lnTo>
                    <a:pt x="353568" y="445008"/>
                  </a:lnTo>
                  <a:lnTo>
                    <a:pt x="0" y="213360"/>
                  </a:lnTo>
                  <a:lnTo>
                    <a:pt x="176784" y="609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: Shape 70">
              <a:extLst>
                <a:ext uri="{FF2B5EF4-FFF2-40B4-BE49-F238E27FC236}">
                  <a16:creationId xmlns:a16="http://schemas.microsoft.com/office/drawing/2014/main" id="{2AEC3888-23F0-BA32-1DAA-763DF6BFA04F}"/>
                </a:ext>
              </a:extLst>
            </p:cNvPr>
            <p:cNvSpPr/>
            <p:nvPr/>
          </p:nvSpPr>
          <p:spPr>
            <a:xfrm>
              <a:off x="9315544" y="7740348"/>
              <a:ext cx="321135" cy="1057656"/>
            </a:xfrm>
            <a:custGeom>
              <a:avLst/>
              <a:gdLst>
                <a:gd name="connsiteX0" fmla="*/ 298704 w 298704"/>
                <a:gd name="connsiteY0" fmla="*/ 0 h 944880"/>
                <a:gd name="connsiteX1" fmla="*/ 0 w 298704"/>
                <a:gd name="connsiteY1" fmla="*/ 274320 h 944880"/>
                <a:gd name="connsiteX2" fmla="*/ 280416 w 298704"/>
                <a:gd name="connsiteY2" fmla="*/ 944880 h 944880"/>
                <a:gd name="connsiteX3" fmla="*/ 298704 w 298704"/>
                <a:gd name="connsiteY3" fmla="*/ 0 h 944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8704" h="944880">
                  <a:moveTo>
                    <a:pt x="298704" y="0"/>
                  </a:moveTo>
                  <a:lnTo>
                    <a:pt x="0" y="274320"/>
                  </a:lnTo>
                  <a:lnTo>
                    <a:pt x="280416" y="944880"/>
                  </a:lnTo>
                  <a:lnTo>
                    <a:pt x="29870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2" name="Picture 71">
            <a:hlinkClick r:id="rId17" action="ppaction://hlinksldjump"/>
            <a:extLst>
              <a:ext uri="{FF2B5EF4-FFF2-40B4-BE49-F238E27FC236}">
                <a16:creationId xmlns:a16="http://schemas.microsoft.com/office/drawing/2014/main" id="{D7966D04-2A2E-F1B1-CE62-7280E6C0DCF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618720" y="1319359"/>
            <a:ext cx="2386084" cy="1663501"/>
          </a:xfrm>
          <a:prstGeom prst="rect">
            <a:avLst/>
          </a:prstGeom>
        </p:spPr>
      </p:pic>
      <p:pic>
        <p:nvPicPr>
          <p:cNvPr id="73" name="Picture 72">
            <a:hlinkClick r:id="rId18" action="ppaction://hlinksldjump"/>
            <a:extLst>
              <a:ext uri="{FF2B5EF4-FFF2-40B4-BE49-F238E27FC236}">
                <a16:creationId xmlns:a16="http://schemas.microsoft.com/office/drawing/2014/main" id="{143DE570-D838-BFD7-8C49-CFA14F0A6E8C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584928" y="3448472"/>
            <a:ext cx="2518211" cy="1760961"/>
          </a:xfrm>
          <a:prstGeom prst="rect">
            <a:avLst/>
          </a:prstGeom>
        </p:spPr>
      </p:pic>
      <p:pic>
        <p:nvPicPr>
          <p:cNvPr id="13" name="Graphic 12">
            <a:extLst>
              <a:ext uri="{FF2B5EF4-FFF2-40B4-BE49-F238E27FC236}">
                <a16:creationId xmlns:a16="http://schemas.microsoft.com/office/drawing/2014/main" id="{32E2EE01-A191-9B9E-2D5C-0E8C3F10E0EE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96DAC541-7B7A-43D3-8B79-37D633B846F1}">
                <asvg:svgBlip xmlns:asvg="http://schemas.microsoft.com/office/drawing/2016/SVG/main" xmlns="" r:embed="rId20"/>
              </a:ext>
            </a:extLst>
          </a:blip>
          <a:srcRect l="70058" t="1383" r="7962" b="-1383"/>
          <a:stretch/>
        </p:blipFill>
        <p:spPr>
          <a:xfrm>
            <a:off x="9818516" y="-456098"/>
            <a:ext cx="2403919" cy="6858000"/>
          </a:xfrm>
          <a:prstGeom prst="rect">
            <a:avLst/>
          </a:prstGeom>
        </p:spPr>
      </p:pic>
      <p:pic>
        <p:nvPicPr>
          <p:cNvPr id="12" name="Graphic 11">
            <a:extLst>
              <a:ext uri="{FF2B5EF4-FFF2-40B4-BE49-F238E27FC236}">
                <a16:creationId xmlns:a16="http://schemas.microsoft.com/office/drawing/2014/main" id="{A775FDCE-447E-72E5-D8DB-106886A4D0BF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96DAC541-7B7A-43D3-8B79-37D633B846F1}">
                <asvg:svgBlip xmlns:asvg="http://schemas.microsoft.com/office/drawing/2016/SVG/main" xmlns="" r:embed="rId20"/>
              </a:ext>
            </a:extLst>
          </a:blip>
          <a:srcRect l="8361" r="72666"/>
          <a:stretch/>
        </p:blipFill>
        <p:spPr>
          <a:xfrm>
            <a:off x="-659" y="-614215"/>
            <a:ext cx="2146370" cy="7093597"/>
          </a:xfrm>
          <a:prstGeom prst="rect">
            <a:avLst/>
          </a:prstGeom>
        </p:spPr>
      </p:pic>
      <p:pic>
        <p:nvPicPr>
          <p:cNvPr id="126" name="Graphic 125">
            <a:extLst>
              <a:ext uri="{FF2B5EF4-FFF2-40B4-BE49-F238E27FC236}">
                <a16:creationId xmlns:a16="http://schemas.microsoft.com/office/drawing/2014/main" id="{6D7B1A3E-3E46-CDB6-01B0-8E3439927EE6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96DAC541-7B7A-43D3-8B79-37D633B846F1}">
                <asvg:svgBlip xmlns:asvg="http://schemas.microsoft.com/office/drawing/2016/SVG/main" xmlns="" r:embed="rId22"/>
              </a:ext>
            </a:extLst>
          </a:blip>
          <a:stretch>
            <a:fillRect/>
          </a:stretch>
        </p:blipFill>
        <p:spPr>
          <a:xfrm>
            <a:off x="11011866" y="3166413"/>
            <a:ext cx="1716778" cy="1543429"/>
          </a:xfrm>
          <a:prstGeom prst="rect">
            <a:avLst/>
          </a:prstGeom>
        </p:spPr>
      </p:pic>
      <p:sp>
        <p:nvSpPr>
          <p:cNvPr id="130" name="Oval 129">
            <a:extLst>
              <a:ext uri="{FF2B5EF4-FFF2-40B4-BE49-F238E27FC236}">
                <a16:creationId xmlns:a16="http://schemas.microsoft.com/office/drawing/2014/main" id="{8A7AF7F7-6E20-B765-1B7F-D4D4664C2F04}"/>
              </a:ext>
            </a:extLst>
          </p:cNvPr>
          <p:cNvSpPr/>
          <p:nvPr/>
        </p:nvSpPr>
        <p:spPr>
          <a:xfrm>
            <a:off x="3277866" y="2326818"/>
            <a:ext cx="620954" cy="60576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>
                <a:solidFill>
                  <a:schemeClr val="tx1"/>
                </a:solidFill>
              </a:rPr>
              <a:t>01</a:t>
            </a:r>
          </a:p>
        </p:txBody>
      </p:sp>
      <p:sp>
        <p:nvSpPr>
          <p:cNvPr id="131" name="Oval 130">
            <a:extLst>
              <a:ext uri="{FF2B5EF4-FFF2-40B4-BE49-F238E27FC236}">
                <a16:creationId xmlns:a16="http://schemas.microsoft.com/office/drawing/2014/main" id="{D4CA29E9-0F2E-C72C-AFD7-131D5426302A}"/>
              </a:ext>
            </a:extLst>
          </p:cNvPr>
          <p:cNvSpPr/>
          <p:nvPr/>
        </p:nvSpPr>
        <p:spPr>
          <a:xfrm>
            <a:off x="6647051" y="4625787"/>
            <a:ext cx="612431" cy="59946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>
                <a:solidFill>
                  <a:schemeClr val="tx1"/>
                </a:solidFill>
              </a:rPr>
              <a:t>04</a:t>
            </a:r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F6098220-A7B1-7C19-6D42-A52B5064E5E0}"/>
              </a:ext>
            </a:extLst>
          </p:cNvPr>
          <p:cNvSpPr/>
          <p:nvPr/>
        </p:nvSpPr>
        <p:spPr>
          <a:xfrm>
            <a:off x="6711971" y="2332414"/>
            <a:ext cx="630946" cy="59457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>
                <a:solidFill>
                  <a:schemeClr val="tx1"/>
                </a:solidFill>
              </a:rPr>
              <a:t>02</a:t>
            </a:r>
          </a:p>
        </p:txBody>
      </p:sp>
      <p:sp>
        <p:nvSpPr>
          <p:cNvPr id="136" name="Oval 135">
            <a:extLst>
              <a:ext uri="{FF2B5EF4-FFF2-40B4-BE49-F238E27FC236}">
                <a16:creationId xmlns:a16="http://schemas.microsoft.com/office/drawing/2014/main" id="{A593B15F-3F84-43EB-FF4F-4E4DE8CD5112}"/>
              </a:ext>
            </a:extLst>
          </p:cNvPr>
          <p:cNvSpPr/>
          <p:nvPr/>
        </p:nvSpPr>
        <p:spPr>
          <a:xfrm>
            <a:off x="3362795" y="4522571"/>
            <a:ext cx="637216" cy="59198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>
                <a:solidFill>
                  <a:schemeClr val="tx1"/>
                </a:solidFill>
              </a:rPr>
              <a:t>03</a:t>
            </a: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FC825C5F-0E88-01B5-48DA-994FFEE726A1}"/>
              </a:ext>
            </a:extLst>
          </p:cNvPr>
          <p:cNvSpPr txBox="1"/>
          <p:nvPr/>
        </p:nvSpPr>
        <p:spPr>
          <a:xfrm>
            <a:off x="4609891" y="338731"/>
            <a:ext cx="3220433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en-US" sz="2800" b="1">
                <a:solidFill>
                  <a:schemeClr val="bg1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#9Slide03 Montserrat Black" panose="00000A00000000000000" pitchFamily="2" charset="0"/>
              </a:rPr>
              <a:t>TÚI MÙ MAY MẮN</a:t>
            </a:r>
          </a:p>
        </p:txBody>
      </p:sp>
      <p:pic>
        <p:nvPicPr>
          <p:cNvPr id="3" name="Picture 2">
            <a:hlinkClick r:id="rId23" action="ppaction://hlinksldjump"/>
            <a:extLst>
              <a:ext uri="{FF2B5EF4-FFF2-40B4-BE49-F238E27FC236}">
                <a16:creationId xmlns:a16="http://schemas.microsoft.com/office/drawing/2014/main" id="{52DBE78E-18BD-D92A-1797-0D6D7711AED8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5397505" y="5122225"/>
            <a:ext cx="1289029" cy="1289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655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2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2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6" presetClass="emph" presetSubtype="0" fill="hold" nodeType="withEffect" p14:presetBounceEnd="99000">
                                      <p:stCondLst>
                                        <p:cond delay="0"/>
                                      </p:stCondLst>
                                      <p:childTnLst>
                                        <p:animScale p14:bounceEnd="99000">
                                          <p:cBhvr>
                                            <p:cTn id="10" dur="1000" fill="hold"/>
                                            <p:tgtEl>
                                              <p:spTgt spid="12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1" presetID="6" presetClass="emp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2" dur="250" fill="hold"/>
                                            <p:tgtEl>
                                              <p:spTgt spid="12"/>
                                            </p:tgtEl>
                                          </p:cBhvr>
                                          <p:by x="91000" y="91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3" presetID="2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" dur="2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" dur="2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6" presetClass="emph" presetSubtype="0" fill="hold" nodeType="withEffect" p14:presetBounceEnd="99000">
                                      <p:stCondLst>
                                        <p:cond delay="0"/>
                                      </p:stCondLst>
                                      <p:childTnLst>
                                        <p:animScale p14:bounceEnd="99000">
                                          <p:cBhvr>
                                            <p:cTn id="18" dur="1000" fill="hold"/>
                                            <p:tgtEl>
                                              <p:spTgt spid="1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9" presetID="6" presetClass="emp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0" dur="250" fill="hold"/>
                                            <p:tgtEl>
                                              <p:spTgt spid="13"/>
                                            </p:tgtEl>
                                          </p:cBhvr>
                                          <p:by x="91000" y="91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21" restart="whenNotActive" fill="hold" evtFilter="cancelBubble" nodeType="interactiveSeq">
                    <p:stCondLst>
                      <p:cond evt="onClick" delay="0">
                        <p:tgtEl>
                          <p:spTgt spid="2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2" fill="hold">
                          <p:stCondLst>
                            <p:cond delay="0"/>
                          </p:stCondLst>
                          <p:childTnLst>
                            <p:par>
                              <p:cTn id="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6.25E-7 3.7037E-6 L 0.00781 -0.00209 " pathEditMode="relative" rAng="0" ptsTypes="AA">
                                          <p:cBhvr>
                                            <p:cTn id="27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9100" y="-1160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8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299 -0.00255 L -0.0138 0.00486 " pathEditMode="relative" rAng="0" ptsTypes="AA">
                                          <p:cBhvr>
                                            <p:cTn id="29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4600" y="370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1" presetID="8" presetClass="emph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600000">
                                          <p:cBhvr>
                                            <p:cTn id="32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3" presetID="8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">
                                          <p:cBhvr>
                                            <p:cTn id="34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39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9"/>
                      </p:tgtEl>
                    </p:cond>
                  </p:nextCondLst>
                </p:seq>
                <p:seq concurrent="1" nextAc="seek">
                  <p:cTn id="41" restart="whenNotActive" fill="hold" evtFilter="cancelBubble" nodeType="interactiveSeq">
                    <p:stCondLst>
                      <p:cond evt="onClick" delay="0">
                        <p:tgtEl>
                          <p:spTgt spid="5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42" fill="hold">
                          <p:stCondLst>
                            <p:cond delay="0"/>
                          </p:stCondLst>
                          <p:childTnLst>
                            <p:par>
                              <p:cTn id="4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4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6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3 -0.00255 L -0.0138 0.00486 " pathEditMode="relative" rAng="0" ptsTypes="AA">
                                          <p:cBhvr>
                                            <p:cTn id="47" dur="10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4600" y="3700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8.33333E-7 1.48148E-6 L 0.00781 -0.00208 " pathEditMode="relative" rAng="0" ptsTypes="AA">
                                          <p:cBhvr>
                                            <p:cTn id="4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9100" y="-116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51" presetID="8" presetClass="emph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">
                                          <p:cBhvr>
                                            <p:cTn id="52" dur="5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53" presetID="8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600000">
                                          <p:cBhvr>
                                            <p:cTn id="54" dur="5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5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59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51"/>
                      </p:tgtEl>
                    </p:cond>
                  </p:nextCondLst>
                </p:seq>
                <p:seq concurrent="1" nextAc="seek">
                  <p:cTn id="61" restart="whenNotActive" fill="hold" evtFilter="cancelBubble" nodeType="interactiveSeq">
                    <p:stCondLst>
                      <p:cond evt="onClick" delay="0">
                        <p:tgtEl>
                          <p:spTgt spid="7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2" fill="hold">
                          <p:stCondLst>
                            <p:cond delay="0"/>
                          </p:stCondLst>
                          <p:childTnLst>
                            <p:par>
                              <p:cTn id="6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4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3 -0.00254 L -0.0138 0.00486 " pathEditMode="relative" rAng="0" ptsTypes="AA">
                                          <p:cBhvr>
                                            <p:cTn id="67" dur="10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4600" y="3700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68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66667E-6 2.59259E-6 L 0.00781 -0.00209 " pathEditMode="relative" rAng="0" ptsTypes="AA">
                                          <p:cBhvr>
                                            <p:cTn id="69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9100" y="-116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1" presetID="8" presetClass="emph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600000">
                                          <p:cBhvr>
                                            <p:cTn id="72" dur="5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73" presetID="8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">
                                          <p:cBhvr>
                                            <p:cTn id="74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7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79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72"/>
                      </p:tgtEl>
                    </p:cond>
                  </p:nextCondLst>
                </p:seq>
                <p:seq concurrent="1" nextAc="seek">
                  <p:cTn id="81" restart="whenNotActive" fill="hold" evtFilter="cancelBubble" nodeType="interactiveSeq">
                    <p:stCondLst>
                      <p:cond evt="onClick" delay="0">
                        <p:tgtEl>
                          <p:spTgt spid="7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2" fill="hold">
                          <p:stCondLst>
                            <p:cond delay="0"/>
                          </p:stCondLst>
                          <p:childTnLst>
                            <p:par>
                              <p:cTn id="8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4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6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3 -0.00254 L -0.0138 0.00486 " pathEditMode="relative" rAng="0" ptsTypes="AA">
                                          <p:cBhvr>
                                            <p:cTn id="87" dur="10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4600" y="3700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88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96296E-6 L 0.00781 -0.00208 " pathEditMode="relative" rAng="0" ptsTypes="AA">
                                          <p:cBhvr>
                                            <p:cTn id="89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9100" y="-116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91" presetID="8" presetClass="emph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600000">
                                          <p:cBhvr>
                                            <p:cTn id="92" dur="5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93" presetID="8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">
                                          <p:cBhvr>
                                            <p:cTn id="94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9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99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73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2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2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0" dur="1000" fill="hold"/>
                                            <p:tgtEl>
                                              <p:spTgt spid="12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1" presetID="6" presetClass="emp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2" dur="250" fill="hold"/>
                                            <p:tgtEl>
                                              <p:spTgt spid="12"/>
                                            </p:tgtEl>
                                          </p:cBhvr>
                                          <p:by x="91000" y="91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3" presetID="2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" dur="2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" dur="2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8" dur="1000" fill="hold"/>
                                            <p:tgtEl>
                                              <p:spTgt spid="13"/>
                                            </p:tgtEl>
                                          </p:cBhvr>
                                          <p:by x="110000" y="11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9" presetID="6" presetClass="emp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0" dur="250" fill="hold"/>
                                            <p:tgtEl>
                                              <p:spTgt spid="13"/>
                                            </p:tgtEl>
                                          </p:cBhvr>
                                          <p:by x="91000" y="91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21" restart="whenNotActive" fill="hold" evtFilter="cancelBubble" nodeType="interactiveSeq">
                    <p:stCondLst>
                      <p:cond evt="onClick" delay="0">
                        <p:tgtEl>
                          <p:spTgt spid="2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2" fill="hold">
                          <p:stCondLst>
                            <p:cond delay="0"/>
                          </p:stCondLst>
                          <p:childTnLst>
                            <p:par>
                              <p:cTn id="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6.25E-7 3.7037E-6 L 0.00781 -0.00209 " pathEditMode="relative" rAng="0" ptsTypes="AA">
                                          <p:cBhvr>
                                            <p:cTn id="27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9100" y="-1160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8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299 -0.00255 L -0.0138 0.00486 " pathEditMode="relative" rAng="0" ptsTypes="AA">
                                          <p:cBhvr>
                                            <p:cTn id="29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4600" y="370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1" presetID="8" presetClass="emph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600000">
                                          <p:cBhvr>
                                            <p:cTn id="32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3" presetID="8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">
                                          <p:cBhvr>
                                            <p:cTn id="34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39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9"/>
                      </p:tgtEl>
                    </p:cond>
                  </p:nextCondLst>
                </p:seq>
                <p:seq concurrent="1" nextAc="seek">
                  <p:cTn id="41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42" fill="hold">
                          <p:stCondLst>
                            <p:cond delay="0"/>
                          </p:stCondLst>
                          <p:childTnLst>
                            <p:par>
                              <p:cTn id="4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4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6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3 -0.00255 L -0.0138 0.00486 " pathEditMode="relative" rAng="0" ptsTypes="AA">
                                          <p:cBhvr>
                                            <p:cTn id="47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4600" y="3700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45833E-6 -1.85185E-6 L 0.00781 -0.00208 " pathEditMode="relative" rAng="0" ptsTypes="AA">
                                          <p:cBhvr>
                                            <p:cTn id="49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9100" y="-116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51" presetID="8" presetClass="emph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600000">
                                          <p:cBhvr>
                                            <p:cTn id="52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53" presetID="8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">
                                          <p:cBhvr>
                                            <p:cTn id="54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5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59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  <p:seq concurrent="1" nextAc="seek">
                  <p:cTn id="61" restart="whenNotActive" fill="hold" evtFilter="cancelBubble" nodeType="interactiveSeq">
                    <p:stCondLst>
                      <p:cond evt="onClick" delay="0">
                        <p:tgtEl>
                          <p:spTgt spid="5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2" fill="hold">
                          <p:stCondLst>
                            <p:cond delay="0"/>
                          </p:stCondLst>
                          <p:childTnLst>
                            <p:par>
                              <p:cTn id="6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4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3 -0.00255 L -0.0138 0.00486 " pathEditMode="relative" rAng="0" ptsTypes="AA">
                                          <p:cBhvr>
                                            <p:cTn id="67" dur="10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4600" y="3700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68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8.33333E-7 1.48148E-6 L 0.00781 -0.00208 " pathEditMode="relative" rAng="0" ptsTypes="AA">
                                          <p:cBhvr>
                                            <p:cTn id="6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9100" y="-116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1" presetID="8" presetClass="emph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">
                                          <p:cBhvr>
                                            <p:cTn id="72" dur="5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73" presetID="8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600000">
                                          <p:cBhvr>
                                            <p:cTn id="74" dur="5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7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79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51"/>
                      </p:tgtEl>
                    </p:cond>
                  </p:nextCondLst>
                </p:seq>
                <p:seq concurrent="1" nextAc="seek">
                  <p:cTn id="81" restart="whenNotActive" fill="hold" evtFilter="cancelBubble" nodeType="interactiveSeq">
                    <p:stCondLst>
                      <p:cond evt="onClick" delay="0">
                        <p:tgtEl>
                          <p:spTgt spid="7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2" fill="hold">
                          <p:stCondLst>
                            <p:cond delay="0"/>
                          </p:stCondLst>
                          <p:childTnLst>
                            <p:par>
                              <p:cTn id="8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4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6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3 -0.00254 L -0.0138 0.00486 " pathEditMode="relative" rAng="0" ptsTypes="AA">
                                          <p:cBhvr>
                                            <p:cTn id="87" dur="10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4600" y="3700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88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66667E-6 2.59259E-6 L 0.00781 -0.00209 " pathEditMode="relative" rAng="0" ptsTypes="AA">
                                          <p:cBhvr>
                                            <p:cTn id="89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9100" y="-116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91" presetID="8" presetClass="emph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600000">
                                          <p:cBhvr>
                                            <p:cTn id="92" dur="5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93" presetID="8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">
                                          <p:cBhvr>
                                            <p:cTn id="94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9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99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72"/>
                      </p:tgtEl>
                    </p:cond>
                  </p:nextCondLst>
                </p:seq>
                <p:seq concurrent="1" nextAc="seek">
                  <p:cTn id="101" restart="whenNotActive" fill="hold" evtFilter="cancelBubble" nodeType="interactiveSeq">
                    <p:stCondLst>
                      <p:cond evt="onClick" delay="0">
                        <p:tgtEl>
                          <p:spTgt spid="7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02" fill="hold">
                          <p:stCondLst>
                            <p:cond delay="0"/>
                          </p:stCondLst>
                          <p:childTnLst>
                            <p:par>
                              <p:cTn id="10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4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06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3 -0.00254 L -0.0138 0.00486 " pathEditMode="relative" rAng="0" ptsTypes="AA">
                                          <p:cBhvr>
                                            <p:cTn id="107" dur="10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4600" y="3700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08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96296E-6 L 0.00781 -0.00208 " pathEditMode="relative" rAng="0" ptsTypes="AA">
                                          <p:cBhvr>
                                            <p:cTn id="109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9100" y="-116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11" presetID="8" presetClass="emph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600000">
                                          <p:cBhvr>
                                            <p:cTn id="112" dur="5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13" presetID="8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">
                                          <p:cBhvr>
                                            <p:cTn id="114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1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19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73"/>
                      </p:tgtEl>
                    </p:cond>
                  </p:nextCondLst>
                </p:seq>
                <p:seq concurrent="1" nextAc="seek">
                  <p:cTn id="121" restart="whenNotActive" fill="hold" evtFilter="cancelBubble" nodeType="interactiveSeq">
                    <p:stCondLst>
                      <p:cond evt="onClick" delay="0">
                        <p:tgtEl>
                          <p:spTgt spid="8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22" fill="hold">
                          <p:stCondLst>
                            <p:cond delay="0"/>
                          </p:stCondLst>
                          <p:childTnLst>
                            <p:par>
                              <p:cTn id="1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4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6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125E-6 4.44444E-6 L 0.00781 -0.00209 " pathEditMode="relative" rAng="0" ptsTypes="AA">
                                          <p:cBhvr>
                                            <p:cTn id="127" dur="10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9100" y="-1160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28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3 -0.00255 L -0.0138 0.00486 " pathEditMode="relative" rAng="0" ptsTypes="AA">
                                          <p:cBhvr>
                                            <p:cTn id="129" dur="1000" fill="hold"/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4600" y="370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31" presetID="8" presetClass="emph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600000">
                                          <p:cBhvr>
                                            <p:cTn id="132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33" presetID="8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">
                                          <p:cBhvr>
                                            <p:cTn id="134" dur="500" fill="hold"/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39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87"/>
                      </p:tgtEl>
                    </p:cond>
                  </p:nextCondLst>
                </p:seq>
                <p:seq concurrent="1" nextAc="seek">
                  <p:cTn id="141" restart="whenNotActive" fill="hold" evtFilter="cancelBubble" nodeType="interactiveSeq">
                    <p:stCondLst>
                      <p:cond evt="onClick" delay="0">
                        <p:tgtEl>
                          <p:spTgt spid="98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42" fill="hold">
                          <p:stCondLst>
                            <p:cond delay="0"/>
                          </p:stCondLst>
                          <p:childTnLst>
                            <p:par>
                              <p:cTn id="14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4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46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299 -0.00254 L -0.0138 0.00487 " pathEditMode="relative" rAng="0" ptsTypes="AA">
                                          <p:cBhvr>
                                            <p:cTn id="147" dur="1000" fill="hold"/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4600" y="3700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48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5E-6 4.44444E-6 L 0.00782 -0.00209 " pathEditMode="relative" rAng="0" ptsTypes="AA">
                                          <p:cBhvr>
                                            <p:cTn id="149" dur="1000" fill="hold"/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9100" y="-116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1" presetID="8" presetClass="emph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600000">
                                          <p:cBhvr>
                                            <p:cTn id="152" dur="500" fill="hold"/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53" presetID="8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">
                                          <p:cBhvr>
                                            <p:cTn id="154" dur="500" fill="hold"/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5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59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98"/>
                      </p:tgtEl>
                    </p:cond>
                  </p:nextCondLst>
                </p:seq>
                <p:seq concurrent="1" nextAc="seek">
                  <p:cTn id="161" restart="whenNotActive" fill="hold" evtFilter="cancelBubble" nodeType="interactiveSeq">
                    <p:stCondLst>
                      <p:cond evt="onClick" delay="0">
                        <p:tgtEl>
                          <p:spTgt spid="10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62" fill="hold">
                          <p:stCondLst>
                            <p:cond delay="0"/>
                          </p:stCondLst>
                          <p:childTnLst>
                            <p:par>
                              <p:cTn id="16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4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66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299 -0.00255 L -0.0138 0.00486 " pathEditMode="relative" rAng="0" ptsTypes="AA">
                                          <p:cBhvr>
                                            <p:cTn id="167" dur="1000" fill="hold"/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4600" y="3700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68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91667E-6 -1.85185E-6 L 0.00781 -0.00208 " pathEditMode="relative" rAng="0" ptsTypes="AA">
                                          <p:cBhvr>
                                            <p:cTn id="169" dur="1000" fill="hold"/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9100" y="-116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71" presetID="8" presetClass="emph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">
                                          <p:cBhvr>
                                            <p:cTn id="172" dur="500" fill="hold"/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73" presetID="8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600000">
                                          <p:cBhvr>
                                            <p:cTn id="174" dur="500" fill="hold"/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7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79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09"/>
                      </p:tgtEl>
                    </p:cond>
                  </p:nextCondLst>
                </p:seq>
                <p:seq concurrent="1" nextAc="seek">
                  <p:cTn id="181" restart="whenNotActive" fill="hold" evtFilter="cancelBubble" nodeType="interactiveSeq">
                    <p:stCondLst>
                      <p:cond evt="onClick" delay="0">
                        <p:tgtEl>
                          <p:spTgt spid="12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82" fill="hold">
                          <p:stCondLst>
                            <p:cond delay="0"/>
                          </p:stCondLst>
                          <p:childTnLst>
                            <p:par>
                              <p:cTn id="18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4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86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3 -0.00255 L -0.0138 0.00486 " pathEditMode="relative" rAng="0" ptsTypes="AA">
                                          <p:cBhvr>
                                            <p:cTn id="187" dur="1000" fill="hold"/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4600" y="3700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88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66667E-6 4.81481E-6 L 0.00781 -0.00209 " pathEditMode="relative" rAng="0" ptsTypes="AA">
                                          <p:cBhvr>
                                            <p:cTn id="189" dur="1000" fill="hold"/>
                                            <p:tgtEl>
                                              <p:spTgt spid="11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9100" y="-116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91" presetID="8" presetClass="emph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600000">
                                          <p:cBhvr>
                                            <p:cTn id="192" dur="500" fill="hold"/>
                                            <p:tgtEl>
                                              <p:spTgt spid="1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93" presetID="8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">
                                          <p:cBhvr>
                                            <p:cTn id="194" dur="500" fill="hold"/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9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99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20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D067F7-DA19-5075-811C-02125C1CC3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aphic 7">
            <a:extLst>
              <a:ext uri="{FF2B5EF4-FFF2-40B4-BE49-F238E27FC236}">
                <a16:creationId xmlns:a16="http://schemas.microsoft.com/office/drawing/2014/main" id="{29D13A51-0116-E9E7-956A-0265D8383C7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 l="70058" t="1383" r="7962" b="-1383"/>
          <a:stretch/>
        </p:blipFill>
        <p:spPr>
          <a:xfrm>
            <a:off x="9818516" y="-456098"/>
            <a:ext cx="2403919" cy="6858000"/>
          </a:xfrm>
          <a:prstGeom prst="rect">
            <a:avLst/>
          </a:prstGeom>
        </p:spPr>
      </p:pic>
      <p:pic>
        <p:nvPicPr>
          <p:cNvPr id="6" name="Graphic 5">
            <a:extLst>
              <a:ext uri="{FF2B5EF4-FFF2-40B4-BE49-F238E27FC236}">
                <a16:creationId xmlns:a16="http://schemas.microsoft.com/office/drawing/2014/main" id="{CB51C3C5-88C0-2A98-B367-CA66C95E46E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>
            <a:off x="0" y="6382185"/>
            <a:ext cx="12192000" cy="495026"/>
          </a:xfrm>
          <a:prstGeom prst="rect">
            <a:avLst/>
          </a:prstGeom>
        </p:spPr>
      </p:pic>
      <p:pic>
        <p:nvPicPr>
          <p:cNvPr id="9" name="Graphic 8">
            <a:extLst>
              <a:ext uri="{FF2B5EF4-FFF2-40B4-BE49-F238E27FC236}">
                <a16:creationId xmlns:a16="http://schemas.microsoft.com/office/drawing/2014/main" id="{570C995B-7A64-97CA-998D-E9ECCBBE53E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 l="8361" r="72666"/>
          <a:stretch/>
        </p:blipFill>
        <p:spPr>
          <a:xfrm>
            <a:off x="-659" y="-375679"/>
            <a:ext cx="1023864" cy="7093597"/>
          </a:xfrm>
          <a:prstGeom prst="rect">
            <a:avLst/>
          </a:prstGeom>
        </p:spPr>
      </p:pic>
      <p:grpSp>
        <p:nvGrpSpPr>
          <p:cNvPr id="44" name="Group 43">
            <a:extLst>
              <a:ext uri="{FF2B5EF4-FFF2-40B4-BE49-F238E27FC236}">
                <a16:creationId xmlns:a16="http://schemas.microsoft.com/office/drawing/2014/main" id="{DA0F3A5E-B642-6A97-8EB9-3DDBFA47A8E3}"/>
              </a:ext>
            </a:extLst>
          </p:cNvPr>
          <p:cNvGrpSpPr/>
          <p:nvPr/>
        </p:nvGrpSpPr>
        <p:grpSpPr>
          <a:xfrm>
            <a:off x="1945275" y="152400"/>
            <a:ext cx="8341726" cy="2438399"/>
            <a:chOff x="1945275" y="152400"/>
            <a:chExt cx="8341726" cy="2438399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76843947-575B-F1D6-2829-C418A28EE8AB}"/>
                </a:ext>
              </a:extLst>
            </p:cNvPr>
            <p:cNvSpPr/>
            <p:nvPr/>
          </p:nvSpPr>
          <p:spPr>
            <a:xfrm>
              <a:off x="1945275" y="749752"/>
              <a:ext cx="8341726" cy="1841047"/>
            </a:xfrm>
            <a:prstGeom prst="rect">
              <a:avLst/>
            </a:prstGeom>
            <a:noFill/>
            <a:ln w="57150">
              <a:solidFill>
                <a:srgbClr val="211C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    </a:t>
              </a:r>
              <a:r>
                <a:rPr lang="en-US" sz="2800" b="1" u="sng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</a:t>
              </a:r>
              <a:r>
                <a:rPr lang="en-US" sz="2800" b="1" u="sng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1.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ục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ối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ứng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òn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</p:txBody>
        </p:sp>
        <p:pic>
          <p:nvPicPr>
            <p:cNvPr id="10" name="Graphic 9">
              <a:extLst>
                <a:ext uri="{FF2B5EF4-FFF2-40B4-BE49-F238E27FC236}">
                  <a16:creationId xmlns:a16="http://schemas.microsoft.com/office/drawing/2014/main" id="{A55CA304-2BE1-4206-4D88-B8A6724DF5C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rcRect l="27908" r="28030" b="81898"/>
            <a:stretch/>
          </p:blipFill>
          <p:spPr>
            <a:xfrm>
              <a:off x="3520534" y="152400"/>
              <a:ext cx="5150932" cy="873940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1C9EC26-1107-D2C0-2523-75294CA59DB9}"/>
                </a:ext>
              </a:extLst>
            </p:cNvPr>
            <p:cNvSpPr txBox="1"/>
            <p:nvPr/>
          </p:nvSpPr>
          <p:spPr>
            <a:xfrm>
              <a:off x="4453022" y="338693"/>
              <a:ext cx="2851293" cy="4308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l"/>
              <a:r>
                <a:rPr lang="en-US" sz="2800" b="1">
                  <a:solidFill>
                    <a:schemeClr val="bg1"/>
                  </a:solidFill>
                  <a:effectLst>
                    <a:outerShdw blurRad="63500" sx="102000" sy="102000" algn="ctr" rotWithShape="0">
                      <a:prstClr val="black">
                        <a:alpha val="40000"/>
                      </a:prstClr>
                    </a:outerShdw>
                  </a:effectLst>
                  <a:latin typeface="#9Slide03 Montserrat Black" panose="00000A00000000000000" pitchFamily="2" charset="0"/>
                </a:rPr>
                <a:t>CHIẾC TÚI MÙ SỐ 1</a:t>
              </a:r>
            </a:p>
          </p:txBody>
        </p:sp>
      </p:grpSp>
      <p:pic>
        <p:nvPicPr>
          <p:cNvPr id="15" name="Graphic 14">
            <a:extLst>
              <a:ext uri="{FF2B5EF4-FFF2-40B4-BE49-F238E27FC236}">
                <a16:creationId xmlns:a16="http://schemas.microsoft.com/office/drawing/2014/main" id="{4B3C334C-BB77-BD72-7459-EAB6859AEAE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>
            <a:off x="11011866" y="3166413"/>
            <a:ext cx="1716778" cy="1543429"/>
          </a:xfrm>
          <a:prstGeom prst="rect">
            <a:avLst/>
          </a:prstGeom>
        </p:spPr>
      </p:pic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F33D9114-1A5B-9679-D106-1F798F2124DB}"/>
              </a:ext>
            </a:extLst>
          </p:cNvPr>
          <p:cNvSpPr/>
          <p:nvPr/>
        </p:nvSpPr>
        <p:spPr>
          <a:xfrm>
            <a:off x="1118114" y="3148655"/>
            <a:ext cx="9752796" cy="484904"/>
          </a:xfrm>
          <a:prstGeom prst="roundRect">
            <a:avLst>
              <a:gd name="adj" fmla="val 50000"/>
            </a:avLst>
          </a:prstGeom>
          <a:noFill/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1219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33" b="0" i="0" u="none" strike="noStrike" kern="0" cap="none" spc="0" normalizeH="0" baseline="0" noProof="0">
              <a:ln>
                <a:noFill/>
              </a:ln>
              <a:solidFill>
                <a:srgbClr val="C69C6D"/>
              </a:solidFill>
              <a:effectLst/>
              <a:uLnTx/>
              <a:uFillTx/>
              <a:latin typeface="#9Slide02 Noi dung dai"/>
              <a:ea typeface="+mn-ea"/>
              <a:cs typeface="Arial"/>
              <a:sym typeface="Arial"/>
            </a:endParaRP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E0C39FA5-1329-BD61-8BE9-5D1BC973B6EE}"/>
              </a:ext>
            </a:extLst>
          </p:cNvPr>
          <p:cNvSpPr/>
          <p:nvPr/>
        </p:nvSpPr>
        <p:spPr>
          <a:xfrm>
            <a:off x="1118114" y="3323157"/>
            <a:ext cx="9752796" cy="89708"/>
          </a:xfrm>
          <a:prstGeom prst="roundRect">
            <a:avLst>
              <a:gd name="adj" fmla="val 50000"/>
            </a:avLst>
          </a:prstGeom>
          <a:solidFill>
            <a:srgbClr val="F24FA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1219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33" b="0" i="0" u="none" strike="noStrike" kern="0" cap="none" spc="0" normalizeH="0" baseline="0" noProof="0">
              <a:ln>
                <a:noFill/>
              </a:ln>
              <a:solidFill>
                <a:srgbClr val="C69C6D"/>
              </a:solidFill>
              <a:effectLst/>
              <a:uLnTx/>
              <a:uFillTx/>
              <a:latin typeface="#9Slide02 Noi dung dai"/>
              <a:ea typeface="+mn-ea"/>
              <a:cs typeface="Arial"/>
              <a:sym typeface="Arial"/>
            </a:endParaRP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B890C4FE-A3B8-C518-FE11-3C4B3DC553A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" r="44"/>
          <a:stretch/>
        </p:blipFill>
        <p:spPr>
          <a:xfrm flipH="1">
            <a:off x="624168" y="2194547"/>
            <a:ext cx="1979439" cy="198120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43" name="Right Arrow 5">
            <a:hlinkClick r:id="rId14" action="ppaction://hlinksldjump"/>
            <a:extLst>
              <a:ext uri="{FF2B5EF4-FFF2-40B4-BE49-F238E27FC236}">
                <a16:creationId xmlns:a16="http://schemas.microsoft.com/office/drawing/2014/main" id="{3613614C-07D2-EC66-650C-9AEB0C628255}"/>
              </a:ext>
            </a:extLst>
          </p:cNvPr>
          <p:cNvSpPr/>
          <p:nvPr/>
        </p:nvSpPr>
        <p:spPr>
          <a:xfrm>
            <a:off x="11442758" y="5939762"/>
            <a:ext cx="558753" cy="507062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867" b="0" i="0" u="none" strike="noStrike" kern="0" cap="none" spc="0" normalizeH="0" baseline="0" noProof="0">
              <a:ln>
                <a:noFill/>
              </a:ln>
              <a:solidFill>
                <a:srgbClr val="F76767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8C0F6CAD-63D7-1BB8-B60E-0BCD3CA590B8}"/>
              </a:ext>
            </a:extLst>
          </p:cNvPr>
          <p:cNvSpPr/>
          <p:nvPr/>
        </p:nvSpPr>
        <p:spPr>
          <a:xfrm>
            <a:off x="1103447" y="4363327"/>
            <a:ext cx="4906799" cy="770816"/>
          </a:xfrm>
          <a:prstGeom prst="roundRect">
            <a:avLst/>
          </a:prstGeom>
          <a:solidFill>
            <a:schemeClr val="bg1"/>
          </a:solidFill>
          <a:ln w="28575" cap="flat" cmpd="sng" algn="ctr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lvl="0" defTabSz="914354">
              <a:defRPr/>
            </a:pPr>
            <a:r>
              <a:rPr lang="en-US" sz="30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A. 01 </a:t>
            </a:r>
            <a:r>
              <a:rPr lang="en-US" sz="30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rục</a:t>
            </a:r>
            <a:r>
              <a:rPr lang="en-US" sz="30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ối</a:t>
            </a:r>
            <a:r>
              <a:rPr lang="en-US" sz="30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xứng</a:t>
            </a:r>
            <a:endParaRPr kumimoji="0" lang="vi-VN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#9Slide03 Montserrat Black" panose="00000A00000000000000" pitchFamily="2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E4ADFFC3-E7C7-2610-E648-3487B5A1DF00}"/>
              </a:ext>
            </a:extLst>
          </p:cNvPr>
          <p:cNvSpPr/>
          <p:nvPr/>
        </p:nvSpPr>
        <p:spPr>
          <a:xfrm>
            <a:off x="6123842" y="4367515"/>
            <a:ext cx="4906799" cy="770816"/>
          </a:xfrm>
          <a:prstGeom prst="roundRect">
            <a:avLst/>
          </a:prstGeom>
          <a:solidFill>
            <a:schemeClr val="bg1"/>
          </a:solidFill>
          <a:ln w="28575" cap="flat" cmpd="sng" algn="ctr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lvl="0" defTabSz="914354">
              <a:defRPr/>
            </a:pPr>
            <a:r>
              <a:rPr kumimoji="0" 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1A1D28"/>
                </a:solidFill>
                <a:effectLst/>
                <a:uLnTx/>
                <a:uFillTx/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. </a:t>
            </a:r>
            <a:r>
              <a:rPr lang="en-US" sz="30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02 </a:t>
            </a:r>
            <a:r>
              <a:rPr lang="en-US" sz="30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rục</a:t>
            </a:r>
            <a:r>
              <a:rPr lang="en-US" sz="30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ối</a:t>
            </a:r>
            <a:r>
              <a:rPr lang="en-US" sz="30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xứng</a:t>
            </a:r>
            <a:endParaRPr kumimoji="0" lang="vi-VN" sz="3000" b="1" i="0" u="none" strike="noStrike" kern="0" cap="none" spc="0" normalizeH="0" baseline="0" noProof="0" dirty="0">
              <a:ln>
                <a:noFill/>
              </a:ln>
              <a:solidFill>
                <a:srgbClr val="1A1D28"/>
              </a:solidFill>
              <a:effectLst/>
              <a:uLnTx/>
              <a:uFillTx/>
              <a:latin typeface="#9Slide03 Montserrat Black" panose="00000A00000000000000" pitchFamily="2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C036D842-AF9E-8104-DB03-FC7F7B99CEAC}"/>
              </a:ext>
            </a:extLst>
          </p:cNvPr>
          <p:cNvSpPr/>
          <p:nvPr/>
        </p:nvSpPr>
        <p:spPr>
          <a:xfrm>
            <a:off x="1103447" y="5252499"/>
            <a:ext cx="4906799" cy="770816"/>
          </a:xfrm>
          <a:prstGeom prst="roundRect">
            <a:avLst/>
          </a:prstGeom>
          <a:solidFill>
            <a:schemeClr val="bg1"/>
          </a:solidFill>
          <a:ln w="28575" cap="flat" cmpd="sng" algn="ctr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lvl="0" defTabSz="914354">
              <a:defRPr/>
            </a:pPr>
            <a:r>
              <a:rPr kumimoji="0" 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1A1D28"/>
                </a:solidFill>
                <a:effectLst/>
                <a:uLnTx/>
                <a:uFillTx/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. </a:t>
            </a:r>
            <a:r>
              <a:rPr lang="en-US" sz="3000" b="1" kern="0" noProof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</a:t>
            </a:r>
            <a:r>
              <a:rPr lang="en-US" sz="30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ô </a:t>
            </a:r>
            <a:r>
              <a:rPr lang="en-US" sz="30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30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rục</a:t>
            </a:r>
            <a:r>
              <a:rPr lang="en-US" sz="30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ối</a:t>
            </a:r>
            <a:r>
              <a:rPr lang="en-US" sz="30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xứng</a:t>
            </a:r>
            <a:endParaRPr kumimoji="0" lang="vi-VN" sz="3000" b="0" i="0" u="none" strike="noStrike" kern="0" cap="none" spc="0" normalizeH="0" baseline="0" noProof="0" dirty="0">
              <a:ln>
                <a:noFill/>
              </a:ln>
              <a:solidFill>
                <a:srgbClr val="1A1D28"/>
              </a:solidFill>
              <a:effectLst/>
              <a:uLnTx/>
              <a:uFillTx/>
              <a:latin typeface="#9Slide03 Montserrat Black" panose="00000A00000000000000" pitchFamily="2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B3EE347B-0DE5-5BCD-EC13-0D23DD9A7E99}"/>
              </a:ext>
            </a:extLst>
          </p:cNvPr>
          <p:cNvSpPr/>
          <p:nvPr/>
        </p:nvSpPr>
        <p:spPr>
          <a:xfrm>
            <a:off x="6123842" y="5256687"/>
            <a:ext cx="4906799" cy="770816"/>
          </a:xfrm>
          <a:prstGeom prst="roundRect">
            <a:avLst/>
          </a:prstGeom>
          <a:solidFill>
            <a:schemeClr val="bg1"/>
          </a:solidFill>
          <a:ln w="28575" cap="flat" cmpd="sng" algn="ctr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lvl="0" defTabSz="914354">
              <a:defRPr/>
            </a:pPr>
            <a:r>
              <a:rPr kumimoji="0" 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1A1D28"/>
                </a:solidFill>
                <a:effectLst/>
                <a:uLnTx/>
                <a:uFillTx/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D. </a:t>
            </a:r>
            <a:r>
              <a:rPr lang="en-US" sz="3000" b="1" kern="0" noProof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Không</a:t>
            </a:r>
            <a:r>
              <a:rPr lang="en-US" sz="3000" b="1" kern="0" noProof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b="1" kern="0" noProof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3000" b="1" kern="0" noProof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b="1" kern="0" noProof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rục</a:t>
            </a:r>
            <a:r>
              <a:rPr lang="en-US" sz="3000" b="1" kern="0" noProof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b="1" kern="0" noProof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ối</a:t>
            </a:r>
            <a:r>
              <a:rPr lang="en-US" sz="3000" b="1" kern="0" noProof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b="1" kern="0" noProof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xứng</a:t>
            </a:r>
            <a:endParaRPr kumimoji="0" lang="vi-VN" sz="3000" b="1" i="0" u="none" strike="noStrike" kern="0" cap="none" spc="0" normalizeH="0" baseline="0" noProof="0" dirty="0">
              <a:ln>
                <a:noFill/>
              </a:ln>
              <a:solidFill>
                <a:srgbClr val="1A1D28"/>
              </a:solidFill>
              <a:effectLst/>
              <a:uLnTx/>
              <a:uFillTx/>
              <a:latin typeface="#9Slide03 Montserrat Black" panose="00000A00000000000000" pitchFamily="2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18CDF685-9F11-96AB-7D09-1AA8E94C9FF8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4521" y="4388801"/>
            <a:ext cx="805723" cy="708059"/>
          </a:xfrm>
          <a:prstGeom prst="rect">
            <a:avLst/>
          </a:prstGeom>
          <a:noFill/>
          <a:effectLst/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268DCD36-FB38-F719-B44C-007ABC8865EE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4397" y="5327263"/>
            <a:ext cx="804536" cy="643628"/>
          </a:xfrm>
          <a:prstGeom prst="rect">
            <a:avLst/>
          </a:prstGeom>
          <a:noFill/>
          <a:effectLst/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398CEF3D-11D3-DC8C-12A5-51ADCF27429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7123" y="5305902"/>
            <a:ext cx="804743" cy="707197"/>
          </a:xfrm>
          <a:prstGeom prst="rect">
            <a:avLst/>
          </a:prstGeom>
          <a:noFill/>
          <a:effectLst/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3D3BEA8B-705F-29D6-FC7C-BAE1458AE95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8047" y="4440476"/>
            <a:ext cx="732592" cy="643793"/>
          </a:xfrm>
          <a:prstGeom prst="rect">
            <a:avLst/>
          </a:prstGeom>
          <a:noFill/>
          <a:effectLst/>
        </p:spPr>
      </p:pic>
    </p:spTree>
    <p:extLst>
      <p:ext uri="{BB962C8B-B14F-4D97-AF65-F5344CB8AC3E}">
        <p14:creationId xmlns:p14="http://schemas.microsoft.com/office/powerpoint/2010/main" val="823024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4" presetClass="path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85185E-6 L 0.72591 0.00834 " pathEditMode="relative" rAng="0" ptsTypes="AA">
                                      <p:cBhvr additive="base">
                                        <p:cTn id="34" dur="3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289" y="417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  <p:bldLst>
      <p:bldP spid="39" grpId="0" animBg="1"/>
      <p:bldP spid="27" grpId="0" animBg="1"/>
      <p:bldP spid="28" grpId="0" animBg="1"/>
      <p:bldP spid="29" grpId="0" animBg="1"/>
      <p:bldP spid="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F399E1-6841-62C9-D1FD-62FAC35CDB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phic 5">
            <a:extLst>
              <a:ext uri="{FF2B5EF4-FFF2-40B4-BE49-F238E27FC236}">
                <a16:creationId xmlns:a16="http://schemas.microsoft.com/office/drawing/2014/main" id="{135A949B-755F-2672-A80F-3C851E95425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0" y="6382185"/>
            <a:ext cx="12192000" cy="495026"/>
          </a:xfrm>
          <a:prstGeom prst="rect">
            <a:avLst/>
          </a:prstGeom>
        </p:spPr>
      </p:pic>
      <p:grpSp>
        <p:nvGrpSpPr>
          <p:cNvPr id="44" name="Group 43">
            <a:extLst>
              <a:ext uri="{FF2B5EF4-FFF2-40B4-BE49-F238E27FC236}">
                <a16:creationId xmlns:a16="http://schemas.microsoft.com/office/drawing/2014/main" id="{1A2773E9-6D5D-1166-06F9-789D181E11A1}"/>
              </a:ext>
            </a:extLst>
          </p:cNvPr>
          <p:cNvGrpSpPr/>
          <p:nvPr/>
        </p:nvGrpSpPr>
        <p:grpSpPr>
          <a:xfrm>
            <a:off x="1321089" y="205747"/>
            <a:ext cx="6527511" cy="2174285"/>
            <a:chOff x="1945275" y="152400"/>
            <a:chExt cx="8190731" cy="3001289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CC9CFC5-7783-516A-AE61-93BD3CEDB439}"/>
                </a:ext>
              </a:extLst>
            </p:cNvPr>
            <p:cNvSpPr/>
            <p:nvPr/>
          </p:nvSpPr>
          <p:spPr>
            <a:xfrm>
              <a:off x="1945275" y="695203"/>
              <a:ext cx="8190731" cy="2458486"/>
            </a:xfrm>
            <a:prstGeom prst="rect">
              <a:avLst/>
            </a:prstGeom>
            <a:noFill/>
            <a:ln w="57150">
              <a:solidFill>
                <a:srgbClr val="211C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50000"/>
                </a:lnSpc>
              </a:pPr>
              <a:r>
                <a:rPr lang="en-US" sz="2800" b="1" u="sng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</a:t>
              </a:r>
              <a:r>
                <a:rPr lang="en-US" sz="2800" b="1" u="sng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2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ặt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ống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ồng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ông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ơn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ên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</p:txBody>
        </p:sp>
        <p:pic>
          <p:nvPicPr>
            <p:cNvPr id="10" name="Graphic 9">
              <a:extLst>
                <a:ext uri="{FF2B5EF4-FFF2-40B4-BE49-F238E27FC236}">
                  <a16:creationId xmlns:a16="http://schemas.microsoft.com/office/drawing/2014/main" id="{0A51BD2B-3899-5D93-ECA4-D23D9058BA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rcRect l="27908" r="28030" b="81898"/>
            <a:stretch/>
          </p:blipFill>
          <p:spPr>
            <a:xfrm>
              <a:off x="3520534" y="152400"/>
              <a:ext cx="5150932" cy="873940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0D51578-D771-2812-E2EE-D035E7552348}"/>
                </a:ext>
              </a:extLst>
            </p:cNvPr>
            <p:cNvSpPr txBox="1"/>
            <p:nvPr/>
          </p:nvSpPr>
          <p:spPr>
            <a:xfrm>
              <a:off x="4453022" y="265962"/>
              <a:ext cx="2838654" cy="59121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l"/>
              <a:r>
                <a:rPr lang="en-US" sz="2800" b="1">
                  <a:solidFill>
                    <a:schemeClr val="bg1"/>
                  </a:solidFill>
                  <a:effectLst>
                    <a:outerShdw blurRad="63500" sx="102000" sy="102000" algn="ctr" rotWithShape="0">
                      <a:prstClr val="black">
                        <a:alpha val="40000"/>
                      </a:prstClr>
                    </a:outerShdw>
                  </a:effectLst>
                  <a:latin typeface="#9Slide03 Montserrat Black" panose="00000A00000000000000" pitchFamily="2" charset="0"/>
                </a:rPr>
                <a:t>CHIẾC TÚI MÙ SỐ 2</a:t>
              </a:r>
            </a:p>
          </p:txBody>
        </p:sp>
      </p:grp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53B30A2D-D450-4941-86C9-E9AB3BF15D59}"/>
              </a:ext>
            </a:extLst>
          </p:cNvPr>
          <p:cNvSpPr/>
          <p:nvPr/>
        </p:nvSpPr>
        <p:spPr>
          <a:xfrm>
            <a:off x="1118112" y="5256687"/>
            <a:ext cx="4906799" cy="770816"/>
          </a:xfrm>
          <a:prstGeom prst="roundRect">
            <a:avLst/>
          </a:prstGeom>
          <a:solidFill>
            <a:schemeClr val="bg1"/>
          </a:solidFill>
          <a:ln w="28575" cap="flat" cmpd="sng" algn="ctr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lvl="0" defTabSz="914354">
              <a:defRPr/>
            </a:pPr>
            <a:r>
              <a:rPr kumimoji="0" 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1A1D28"/>
                </a:solidFill>
                <a:effectLst/>
                <a:uLnTx/>
                <a:uFillTx/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. </a:t>
            </a:r>
            <a:r>
              <a:rPr lang="en-US" sz="30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30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01 </a:t>
            </a:r>
            <a:r>
              <a:rPr lang="en-US" sz="30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rục</a:t>
            </a:r>
            <a:r>
              <a:rPr lang="en-US" sz="30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ối</a:t>
            </a:r>
            <a:r>
              <a:rPr lang="en-US" sz="30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xứng</a:t>
            </a:r>
            <a:endParaRPr kumimoji="0" lang="vi-VN" sz="3000" b="0" i="0" u="none" strike="noStrike" kern="0" cap="none" spc="0" normalizeH="0" baseline="0" noProof="0" dirty="0">
              <a:ln>
                <a:noFill/>
              </a:ln>
              <a:solidFill>
                <a:srgbClr val="1A1D28"/>
              </a:solidFill>
              <a:effectLst/>
              <a:uLnTx/>
              <a:uFillTx/>
              <a:latin typeface="#9Slide03 Montserrat Black" panose="00000A00000000000000" pitchFamily="2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8915F262-D5DA-0E30-6F9D-5BBE4330883F}"/>
              </a:ext>
            </a:extLst>
          </p:cNvPr>
          <p:cNvSpPr/>
          <p:nvPr/>
        </p:nvSpPr>
        <p:spPr>
          <a:xfrm>
            <a:off x="6123842" y="4367515"/>
            <a:ext cx="4906799" cy="770816"/>
          </a:xfrm>
          <a:prstGeom prst="roundRect">
            <a:avLst/>
          </a:prstGeom>
          <a:solidFill>
            <a:schemeClr val="bg1"/>
          </a:solidFill>
          <a:ln w="28575" cap="flat" cmpd="sng" algn="ctr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lvl="0" defTabSz="914354">
              <a:defRPr/>
            </a:pPr>
            <a:r>
              <a:rPr kumimoji="0" 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1A1D28"/>
                </a:solidFill>
                <a:effectLst/>
                <a:uLnTx/>
                <a:uFillTx/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. </a:t>
            </a:r>
            <a:r>
              <a:rPr lang="en-US" sz="30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30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02 </a:t>
            </a:r>
            <a:r>
              <a:rPr lang="en-US" sz="30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rục</a:t>
            </a:r>
            <a:r>
              <a:rPr lang="en-US" sz="30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ối</a:t>
            </a:r>
            <a:r>
              <a:rPr lang="en-US" sz="30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xứng</a:t>
            </a:r>
            <a:endParaRPr kumimoji="0" lang="vi-VN" sz="3000" b="0" i="0" u="none" strike="noStrike" kern="0" cap="none" spc="0" normalizeH="0" baseline="0" noProof="0" dirty="0">
              <a:ln>
                <a:noFill/>
              </a:ln>
              <a:solidFill>
                <a:srgbClr val="1A1D28"/>
              </a:solidFill>
              <a:effectLst/>
              <a:uLnTx/>
              <a:uFillTx/>
              <a:latin typeface="#9Slide03 Montserrat Black" panose="00000A00000000000000" pitchFamily="2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1F7812D1-0A76-CC9D-D2B5-7E8AC6BD5C17}"/>
              </a:ext>
            </a:extLst>
          </p:cNvPr>
          <p:cNvSpPr/>
          <p:nvPr/>
        </p:nvSpPr>
        <p:spPr>
          <a:xfrm>
            <a:off x="1118114" y="4367515"/>
            <a:ext cx="4906799" cy="770816"/>
          </a:xfrm>
          <a:prstGeom prst="roundRect">
            <a:avLst/>
          </a:prstGeom>
          <a:solidFill>
            <a:schemeClr val="bg1"/>
          </a:solidFill>
          <a:ln w="28575" cap="flat" cmpd="sng" algn="ctr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lvl="0" defTabSz="914354">
              <a:defRPr/>
            </a:pPr>
            <a:r>
              <a:rPr kumimoji="0" 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1A1D28"/>
                </a:solidFill>
                <a:effectLst/>
                <a:uLnTx/>
                <a:uFillTx/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A.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A1D28"/>
                </a:solidFill>
                <a:effectLst/>
                <a:uLnTx/>
                <a:uFillTx/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Không</a:t>
            </a:r>
            <a:r>
              <a:rPr lang="en-US" sz="28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28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rục</a:t>
            </a:r>
            <a:r>
              <a:rPr lang="en-US" sz="28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ối</a:t>
            </a:r>
            <a:r>
              <a:rPr lang="en-US" sz="28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xứng</a:t>
            </a:r>
            <a:endParaRPr kumimoji="0" lang="vi-VN" sz="2800" b="0" i="0" u="none" strike="noStrike" kern="0" cap="none" spc="0" normalizeH="0" baseline="30000" noProof="0" dirty="0">
              <a:ln>
                <a:noFill/>
              </a:ln>
              <a:solidFill>
                <a:srgbClr val="1A1D28"/>
              </a:solidFill>
              <a:effectLst/>
              <a:uLnTx/>
              <a:uFillTx/>
              <a:latin typeface="#9Slide03 Montserrat Black" panose="00000A00000000000000" pitchFamily="2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DAC8ED79-3322-DEA0-62C3-D35DB5D4AD7F}"/>
              </a:ext>
            </a:extLst>
          </p:cNvPr>
          <p:cNvSpPr/>
          <p:nvPr/>
        </p:nvSpPr>
        <p:spPr>
          <a:xfrm>
            <a:off x="6123842" y="5256687"/>
            <a:ext cx="4906799" cy="770816"/>
          </a:xfrm>
          <a:prstGeom prst="roundRect">
            <a:avLst/>
          </a:prstGeom>
          <a:solidFill>
            <a:schemeClr val="bg1"/>
          </a:solidFill>
          <a:ln w="28575" cap="flat" cmpd="sng" algn="ctr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lvl="0" defTabSz="914354">
              <a:defRPr/>
            </a:pPr>
            <a:r>
              <a:rPr kumimoji="0" 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1A1D28"/>
                </a:solidFill>
                <a:effectLst/>
                <a:uLnTx/>
                <a:uFillTx/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D. </a:t>
            </a:r>
            <a:r>
              <a:rPr kumimoji="0" lang="en-US" sz="3000" b="1" i="0" u="none" strike="noStrike" kern="0" cap="none" spc="0" normalizeH="0" baseline="0" noProof="0" dirty="0" err="1">
                <a:ln>
                  <a:noFill/>
                </a:ln>
                <a:solidFill>
                  <a:srgbClr val="1A1D28"/>
                </a:solidFill>
                <a:effectLst/>
                <a:uLnTx/>
                <a:uFillTx/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ó</a:t>
            </a:r>
            <a:r>
              <a:rPr kumimoji="0" lang="en-US" sz="3000" b="1" i="0" u="none" strike="noStrike" kern="0" cap="none" spc="0" normalizeH="0" noProof="0" dirty="0">
                <a:ln>
                  <a:noFill/>
                </a:ln>
                <a:solidFill>
                  <a:srgbClr val="1A1D28"/>
                </a:solidFill>
                <a:effectLst/>
                <a:uLnTx/>
                <a:uFillTx/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000" b="1" i="0" u="none" strike="noStrike" kern="0" cap="none" spc="0" normalizeH="0" noProof="0" dirty="0" err="1">
                <a:ln>
                  <a:noFill/>
                </a:ln>
                <a:solidFill>
                  <a:srgbClr val="1A1D28"/>
                </a:solidFill>
                <a:effectLst/>
                <a:uLnTx/>
                <a:uFillTx/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ô</a:t>
            </a:r>
            <a:r>
              <a:rPr kumimoji="0" lang="en-US" sz="3000" b="1" i="0" u="none" strike="noStrike" kern="0" cap="none" spc="0" normalizeH="0" noProof="0" dirty="0">
                <a:ln>
                  <a:noFill/>
                </a:ln>
                <a:solidFill>
                  <a:srgbClr val="1A1D28"/>
                </a:solidFill>
                <a:effectLst/>
                <a:uLnTx/>
                <a:uFillTx/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000" b="1" i="0" u="none" strike="noStrike" kern="0" cap="none" spc="0" normalizeH="0" noProof="0" dirty="0" err="1">
                <a:ln>
                  <a:noFill/>
                </a:ln>
                <a:solidFill>
                  <a:srgbClr val="1A1D28"/>
                </a:solidFill>
                <a:effectLst/>
                <a:uLnTx/>
                <a:uFillTx/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3000" b="1" i="0" u="none" strike="noStrike" kern="0" cap="none" spc="0" normalizeH="0" noProof="0" dirty="0">
                <a:ln>
                  <a:noFill/>
                </a:ln>
                <a:solidFill>
                  <a:srgbClr val="1A1D28"/>
                </a:solidFill>
                <a:effectLst/>
                <a:uLnTx/>
                <a:uFillTx/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000" b="1" i="0" u="none" strike="noStrike" kern="0" cap="none" spc="0" normalizeH="0" noProof="0" dirty="0" err="1">
                <a:ln>
                  <a:noFill/>
                </a:ln>
                <a:solidFill>
                  <a:srgbClr val="1A1D28"/>
                </a:solidFill>
                <a:effectLst/>
                <a:uLnTx/>
                <a:uFillTx/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rục</a:t>
            </a:r>
            <a:r>
              <a:rPr kumimoji="0" lang="en-US" sz="3000" b="1" i="0" u="none" strike="noStrike" kern="0" cap="none" spc="0" normalizeH="0" noProof="0" dirty="0">
                <a:ln>
                  <a:noFill/>
                </a:ln>
                <a:solidFill>
                  <a:srgbClr val="1A1D28"/>
                </a:solidFill>
                <a:effectLst/>
                <a:uLnTx/>
                <a:uFillTx/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000" b="1" i="0" u="none" strike="noStrike" kern="0" cap="none" spc="0" normalizeH="0" noProof="0" dirty="0" err="1">
                <a:ln>
                  <a:noFill/>
                </a:ln>
                <a:solidFill>
                  <a:srgbClr val="1A1D28"/>
                </a:solidFill>
                <a:effectLst/>
                <a:uLnTx/>
                <a:uFillTx/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ối</a:t>
            </a:r>
            <a:r>
              <a:rPr kumimoji="0" lang="en-US" sz="3000" b="1" i="0" u="none" strike="noStrike" kern="0" cap="none" spc="0" normalizeH="0" noProof="0" dirty="0">
                <a:ln>
                  <a:noFill/>
                </a:ln>
                <a:solidFill>
                  <a:srgbClr val="1A1D28"/>
                </a:solidFill>
                <a:effectLst/>
                <a:uLnTx/>
                <a:uFillTx/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000" b="1" i="0" u="none" strike="noStrike" kern="0" cap="none" spc="0" normalizeH="0" noProof="0" dirty="0" err="1">
                <a:ln>
                  <a:noFill/>
                </a:ln>
                <a:solidFill>
                  <a:srgbClr val="1A1D28"/>
                </a:solidFill>
                <a:effectLst/>
                <a:uLnTx/>
                <a:uFillTx/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xứng</a:t>
            </a:r>
            <a:endParaRPr kumimoji="0" lang="vi-VN" sz="3000" b="0" i="0" u="none" strike="noStrike" kern="0" cap="none" spc="0" normalizeH="0" noProof="0" dirty="0">
              <a:ln>
                <a:noFill/>
              </a:ln>
              <a:solidFill>
                <a:srgbClr val="1A1D28"/>
              </a:solidFill>
              <a:effectLst/>
              <a:uLnTx/>
              <a:uFillTx/>
              <a:latin typeface="#9Slide03 Montserrat Black" panose="00000A00000000000000" pitchFamily="2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A60BE99E-830A-AE60-0080-9B6B7D2B3AA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9189" y="5286277"/>
            <a:ext cx="805723" cy="708059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FA0E956D-4C94-DA73-6518-CF729CFBD42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375" y="4431110"/>
            <a:ext cx="804536" cy="643628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0E050AB4-ADB0-5DD6-911A-567C5E519E2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5898" y="5297460"/>
            <a:ext cx="804743" cy="707197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5060A092-9899-306A-CF5B-956029BF681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8047" y="4440476"/>
            <a:ext cx="732592" cy="643793"/>
          </a:xfrm>
          <a:prstGeom prst="rect">
            <a:avLst/>
          </a:prstGeom>
        </p:spPr>
      </p:pic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1EF8CC93-236F-EAD9-F5E0-D125FA9D29D1}"/>
              </a:ext>
            </a:extLst>
          </p:cNvPr>
          <p:cNvSpPr/>
          <p:nvPr/>
        </p:nvSpPr>
        <p:spPr>
          <a:xfrm>
            <a:off x="1118114" y="3323157"/>
            <a:ext cx="9752796" cy="310402"/>
          </a:xfrm>
          <a:prstGeom prst="roundRect">
            <a:avLst>
              <a:gd name="adj" fmla="val 50000"/>
            </a:avLst>
          </a:prstGeom>
          <a:noFill/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1219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33" b="0" i="0" u="none" strike="noStrike" kern="0" cap="none" spc="0" normalizeH="0" baseline="0" noProof="0">
              <a:ln>
                <a:noFill/>
              </a:ln>
              <a:solidFill>
                <a:srgbClr val="C69C6D"/>
              </a:solidFill>
              <a:effectLst/>
              <a:uLnTx/>
              <a:uFillTx/>
              <a:latin typeface="#9Slide02 Noi dung dai"/>
              <a:ea typeface="+mn-ea"/>
              <a:cs typeface="Arial"/>
              <a:sym typeface="Arial"/>
            </a:endParaRP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2D53647B-3C2E-BC24-4CF7-5C8677CCEA6B}"/>
              </a:ext>
            </a:extLst>
          </p:cNvPr>
          <p:cNvSpPr/>
          <p:nvPr/>
        </p:nvSpPr>
        <p:spPr>
          <a:xfrm>
            <a:off x="1118114" y="3323157"/>
            <a:ext cx="9752796" cy="89708"/>
          </a:xfrm>
          <a:prstGeom prst="roundRect">
            <a:avLst>
              <a:gd name="adj" fmla="val 50000"/>
            </a:avLst>
          </a:prstGeom>
          <a:solidFill>
            <a:srgbClr val="F24FA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1219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33" b="0" i="0" u="none" strike="noStrike" kern="0" cap="none" spc="0" normalizeH="0" baseline="0" noProof="0">
              <a:ln>
                <a:noFill/>
              </a:ln>
              <a:solidFill>
                <a:srgbClr val="C69C6D"/>
              </a:solidFill>
              <a:effectLst/>
              <a:uLnTx/>
              <a:uFillTx/>
              <a:latin typeface="#9Slide02 Noi dung dai"/>
              <a:ea typeface="+mn-ea"/>
              <a:cs typeface="Arial"/>
              <a:sym typeface="Arial"/>
            </a:endParaRP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F605780A-9A6D-4B29-FC11-BFA4AF3EBF7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" r="44"/>
          <a:stretch/>
        </p:blipFill>
        <p:spPr>
          <a:xfrm flipH="1">
            <a:off x="624168" y="2194547"/>
            <a:ext cx="1979439" cy="198120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43" name="Right Arrow 5">
            <a:hlinkClick r:id="rId13" action="ppaction://hlinksldjump"/>
            <a:extLst>
              <a:ext uri="{FF2B5EF4-FFF2-40B4-BE49-F238E27FC236}">
                <a16:creationId xmlns:a16="http://schemas.microsoft.com/office/drawing/2014/main" id="{A69F1C64-2D21-3927-7F82-26120513DF3B}"/>
              </a:ext>
            </a:extLst>
          </p:cNvPr>
          <p:cNvSpPr/>
          <p:nvPr/>
        </p:nvSpPr>
        <p:spPr>
          <a:xfrm>
            <a:off x="11442887" y="5887159"/>
            <a:ext cx="692841" cy="495026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867" b="0" i="0" u="none" strike="noStrike" kern="0" cap="none" spc="0" normalizeH="0" baseline="0" noProof="0">
              <a:ln>
                <a:noFill/>
              </a:ln>
              <a:solidFill>
                <a:srgbClr val="F76767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2C83075-8C72-5400-EA83-68F2F8ACB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356492"/>
              </p:ext>
            </p:extLst>
          </p:nvPr>
        </p:nvGraphicFramePr>
        <p:xfrm>
          <a:off x="43942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4" imgW="914400" imgH="216000" progId="Equation.DSMT4">
                  <p:embed/>
                </p:oleObj>
              </mc:Choice>
              <mc:Fallback>
                <p:oleObj name="Equation" r:id="rId14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3DC2BA12-F765-D59F-43E5-74F1D310A2D8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382000" y="101103"/>
            <a:ext cx="3114325" cy="3019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970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0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8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4" presetClass="path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85185E-6 L 0.72591 0.00834 " pathEditMode="relative" rAng="0" ptsTypes="AA">
                                      <p:cBhvr additive="base">
                                        <p:cTn id="89" dur="3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289" y="417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30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7B6687-4A70-CDBF-542D-94F957845A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phic 5">
            <a:extLst>
              <a:ext uri="{FF2B5EF4-FFF2-40B4-BE49-F238E27FC236}">
                <a16:creationId xmlns:a16="http://schemas.microsoft.com/office/drawing/2014/main" id="{0C18E32A-E164-0365-8DED-18E8D5E47FD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0" y="6382185"/>
            <a:ext cx="12192000" cy="495026"/>
          </a:xfrm>
          <a:prstGeom prst="rect">
            <a:avLst/>
          </a:prstGeom>
        </p:spPr>
      </p:pic>
      <p:pic>
        <p:nvPicPr>
          <p:cNvPr id="9" name="Graphic 8">
            <a:extLst>
              <a:ext uri="{FF2B5EF4-FFF2-40B4-BE49-F238E27FC236}">
                <a16:creationId xmlns:a16="http://schemas.microsoft.com/office/drawing/2014/main" id="{B7A7A67C-E61A-6FA4-231A-AF3DDD3F62F7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 l="8361" r="72666"/>
          <a:stretch/>
        </p:blipFill>
        <p:spPr>
          <a:xfrm>
            <a:off x="-659" y="-614215"/>
            <a:ext cx="2146370" cy="7093597"/>
          </a:xfrm>
          <a:prstGeom prst="rect">
            <a:avLst/>
          </a:prstGeom>
        </p:spPr>
      </p:pic>
      <p:grpSp>
        <p:nvGrpSpPr>
          <p:cNvPr id="44" name="Group 43">
            <a:extLst>
              <a:ext uri="{FF2B5EF4-FFF2-40B4-BE49-F238E27FC236}">
                <a16:creationId xmlns:a16="http://schemas.microsoft.com/office/drawing/2014/main" id="{28DC9685-102C-3F72-B00C-7F1E19EF2834}"/>
              </a:ext>
            </a:extLst>
          </p:cNvPr>
          <p:cNvGrpSpPr/>
          <p:nvPr/>
        </p:nvGrpSpPr>
        <p:grpSpPr>
          <a:xfrm>
            <a:off x="1945275" y="284480"/>
            <a:ext cx="6721205" cy="2306319"/>
            <a:chOff x="1945275" y="152400"/>
            <a:chExt cx="8341726" cy="2438399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029DA43C-F667-66B2-6A02-3094C0C914CB}"/>
                </a:ext>
              </a:extLst>
            </p:cNvPr>
            <p:cNvSpPr/>
            <p:nvPr/>
          </p:nvSpPr>
          <p:spPr>
            <a:xfrm>
              <a:off x="1945275" y="749752"/>
              <a:ext cx="8341726" cy="1841047"/>
            </a:xfrm>
            <a:prstGeom prst="rect">
              <a:avLst/>
            </a:prstGeom>
            <a:noFill/>
            <a:ln w="57150">
              <a:solidFill>
                <a:srgbClr val="211C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u="sng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</a:t>
              </a:r>
              <a:r>
                <a:rPr lang="en-US" sz="2800" b="1" u="sng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3.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ảnh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ao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ộ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Jacksonville bang Florida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ông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ục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ối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ứng</a:t>
              </a:r>
              <a:r>
                <a:rPr lang="en-US" sz="2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pic>
          <p:nvPicPr>
            <p:cNvPr id="10" name="Graphic 9">
              <a:extLst>
                <a:ext uri="{FF2B5EF4-FFF2-40B4-BE49-F238E27FC236}">
                  <a16:creationId xmlns:a16="http://schemas.microsoft.com/office/drawing/2014/main" id="{81019160-6E69-7D1F-1930-E3F2B2978DD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rcRect l="27908" r="28030" b="81898"/>
            <a:stretch/>
          </p:blipFill>
          <p:spPr>
            <a:xfrm>
              <a:off x="3520534" y="152400"/>
              <a:ext cx="5150932" cy="873940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D12369D-0B86-8618-B1A3-140F85A6FE34}"/>
                </a:ext>
              </a:extLst>
            </p:cNvPr>
            <p:cNvSpPr txBox="1"/>
            <p:nvPr/>
          </p:nvSpPr>
          <p:spPr>
            <a:xfrm>
              <a:off x="4453022" y="338693"/>
              <a:ext cx="2851293" cy="4308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l"/>
              <a:r>
                <a:rPr lang="en-US" sz="2800" b="1">
                  <a:solidFill>
                    <a:schemeClr val="bg1"/>
                  </a:solidFill>
                  <a:effectLst>
                    <a:outerShdw blurRad="63500" sx="102000" sy="102000" algn="ctr" rotWithShape="0">
                      <a:prstClr val="black">
                        <a:alpha val="40000"/>
                      </a:prstClr>
                    </a:outerShdw>
                  </a:effectLst>
                  <a:latin typeface="#9Slide03 Montserrat Black" panose="00000A00000000000000" pitchFamily="2" charset="0"/>
                </a:rPr>
                <a:t>CHIẾC TÚI MÙ SỐ 3</a:t>
              </a:r>
            </a:p>
          </p:txBody>
        </p:sp>
      </p:grp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14008430-4B0C-CF3F-DB82-E979D100B516}"/>
              </a:ext>
            </a:extLst>
          </p:cNvPr>
          <p:cNvSpPr/>
          <p:nvPr/>
        </p:nvSpPr>
        <p:spPr>
          <a:xfrm>
            <a:off x="1118114" y="3148655"/>
            <a:ext cx="9752796" cy="484904"/>
          </a:xfrm>
          <a:prstGeom prst="roundRect">
            <a:avLst>
              <a:gd name="adj" fmla="val 50000"/>
            </a:avLst>
          </a:prstGeom>
          <a:noFill/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1219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33" b="0" i="0" u="none" strike="noStrike" kern="0" cap="none" spc="0" normalizeH="0" baseline="0" noProof="0">
              <a:ln>
                <a:noFill/>
              </a:ln>
              <a:solidFill>
                <a:srgbClr val="C69C6D"/>
              </a:solidFill>
              <a:effectLst/>
              <a:uLnTx/>
              <a:uFillTx/>
              <a:latin typeface="#9Slide02 Noi dung dai"/>
              <a:ea typeface="+mn-ea"/>
              <a:cs typeface="Arial"/>
              <a:sym typeface="Arial"/>
            </a:endParaRP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08542C3D-6D2C-E674-AA77-FE6B84EF3C85}"/>
              </a:ext>
            </a:extLst>
          </p:cNvPr>
          <p:cNvSpPr/>
          <p:nvPr/>
        </p:nvSpPr>
        <p:spPr>
          <a:xfrm>
            <a:off x="1118114" y="3323157"/>
            <a:ext cx="9752796" cy="89708"/>
          </a:xfrm>
          <a:prstGeom prst="roundRect">
            <a:avLst>
              <a:gd name="adj" fmla="val 50000"/>
            </a:avLst>
          </a:prstGeom>
          <a:solidFill>
            <a:srgbClr val="F24FA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1219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33" b="0" i="0" u="none" strike="noStrike" kern="0" cap="none" spc="0" normalizeH="0" baseline="0" noProof="0">
              <a:ln>
                <a:noFill/>
              </a:ln>
              <a:solidFill>
                <a:srgbClr val="C69C6D"/>
              </a:solidFill>
              <a:effectLst/>
              <a:uLnTx/>
              <a:uFillTx/>
              <a:latin typeface="#9Slide02 Noi dung dai"/>
              <a:ea typeface="+mn-ea"/>
              <a:cs typeface="Arial"/>
              <a:sym typeface="Arial"/>
            </a:endParaRP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EEA93B3F-DC04-D82D-6C39-DFDA8B3B123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" r="44"/>
          <a:stretch/>
        </p:blipFill>
        <p:spPr>
          <a:xfrm flipH="1">
            <a:off x="624168" y="2194547"/>
            <a:ext cx="1979439" cy="198120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43" name="Right Arrow 5">
            <a:hlinkClick r:id="rId12" action="ppaction://hlinksldjump"/>
            <a:extLst>
              <a:ext uri="{FF2B5EF4-FFF2-40B4-BE49-F238E27FC236}">
                <a16:creationId xmlns:a16="http://schemas.microsoft.com/office/drawing/2014/main" id="{283ED3DA-01DF-DCA9-4CAE-365DA277C21C}"/>
              </a:ext>
            </a:extLst>
          </p:cNvPr>
          <p:cNvSpPr/>
          <p:nvPr/>
        </p:nvSpPr>
        <p:spPr>
          <a:xfrm>
            <a:off x="11419248" y="5873608"/>
            <a:ext cx="611062" cy="495026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867" b="0" i="0" u="none" strike="noStrike" kern="0" cap="none" spc="0" normalizeH="0" baseline="0" noProof="0">
              <a:ln>
                <a:noFill/>
              </a:ln>
              <a:solidFill>
                <a:srgbClr val="F76767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7548579C-9398-99AD-135C-EA3F026D3204}"/>
              </a:ext>
            </a:extLst>
          </p:cNvPr>
          <p:cNvSpPr/>
          <p:nvPr/>
        </p:nvSpPr>
        <p:spPr>
          <a:xfrm>
            <a:off x="1377767" y="4175539"/>
            <a:ext cx="4906799" cy="770816"/>
          </a:xfrm>
          <a:prstGeom prst="roundRect">
            <a:avLst/>
          </a:prstGeom>
          <a:solidFill>
            <a:schemeClr val="bg1"/>
          </a:solidFill>
          <a:ln w="28575" cap="flat" cmpd="sng" algn="ctr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l" defTabSz="91435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0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A</a:t>
            </a:r>
            <a:r>
              <a:rPr kumimoji="0" 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1A1D28"/>
                </a:solidFill>
                <a:effectLst/>
                <a:uLnTx/>
                <a:uFillTx/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. </a:t>
            </a:r>
            <a:r>
              <a:rPr lang="en-US" sz="3000" b="1" kern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úng</a:t>
            </a:r>
            <a:endParaRPr kumimoji="0" lang="vi-VN" sz="3000" b="1" i="0" u="none" strike="noStrike" kern="0" cap="none" spc="0" normalizeH="0" baseline="0" noProof="0" dirty="0">
              <a:ln>
                <a:noFill/>
              </a:ln>
              <a:solidFill>
                <a:srgbClr val="1A1D28"/>
              </a:solidFill>
              <a:effectLst/>
              <a:uLnTx/>
              <a:uFillTx/>
              <a:latin typeface="#9Slide03 Montserrat Black" panose="00000A00000000000000" pitchFamily="2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E944D02F-B2A3-B85D-934E-84F4C7D7F04C}"/>
              </a:ext>
            </a:extLst>
          </p:cNvPr>
          <p:cNvSpPr/>
          <p:nvPr/>
        </p:nvSpPr>
        <p:spPr>
          <a:xfrm>
            <a:off x="6398162" y="4179727"/>
            <a:ext cx="4906799" cy="770816"/>
          </a:xfrm>
          <a:prstGeom prst="roundRect">
            <a:avLst/>
          </a:prstGeom>
          <a:solidFill>
            <a:schemeClr val="bg1"/>
          </a:solidFill>
          <a:ln w="28575" cap="flat" cmpd="sng" algn="ctr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l" defTabSz="91435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0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</a:t>
            </a:r>
            <a:r>
              <a:rPr kumimoji="0" 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1A1D28"/>
                </a:solidFill>
                <a:effectLst/>
                <a:uLnTx/>
                <a:uFillTx/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. </a:t>
            </a:r>
            <a:r>
              <a:rPr lang="en-US" sz="30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Sai</a:t>
            </a:r>
            <a:endParaRPr kumimoji="0" lang="vi-VN" sz="3000" b="1" i="0" u="none" strike="noStrike" kern="0" cap="none" spc="0" normalizeH="0" baseline="0" noProof="0" dirty="0">
              <a:ln>
                <a:noFill/>
              </a:ln>
              <a:solidFill>
                <a:srgbClr val="1A1D28"/>
              </a:solidFill>
              <a:effectLst/>
              <a:uLnTx/>
              <a:uFillTx/>
              <a:latin typeface="#9Slide03 Montserrat Black" panose="00000A00000000000000" pitchFamily="2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2E9EB076-15EA-8D3D-5125-D536262C818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8717" y="4250303"/>
            <a:ext cx="804536" cy="643628"/>
          </a:xfrm>
          <a:prstGeom prst="rect">
            <a:avLst/>
          </a:prstGeom>
          <a:noFill/>
          <a:effectLst/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71A85622-7ECB-5BA8-7C41-D69774C2D2F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1443" y="4228942"/>
            <a:ext cx="804743" cy="707197"/>
          </a:xfrm>
          <a:prstGeom prst="rect">
            <a:avLst/>
          </a:prstGeom>
          <a:noFill/>
          <a:effectLst/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D2D155D-E4A3-14BF-9EEE-7F1C637ED8F5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8197" y="344982"/>
            <a:ext cx="3453803" cy="271226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48513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4" presetClass="path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85185E-6 L 0.72591 0.00834 " pathEditMode="relative" rAng="0" ptsTypes="AA">
                                      <p:cBhvr additive="base">
                                        <p:cTn id="24" dur="3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289" y="417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7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  <p:bldLst>
      <p:bldP spid="39" grpId="0" animBg="1"/>
      <p:bldP spid="29" grpId="0" animBg="1"/>
      <p:bldP spid="4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97664F-49FB-BFC4-45AD-A60537626B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phic 5">
            <a:extLst>
              <a:ext uri="{FF2B5EF4-FFF2-40B4-BE49-F238E27FC236}">
                <a16:creationId xmlns:a16="http://schemas.microsoft.com/office/drawing/2014/main" id="{B2821D0C-5E0A-2D92-E821-794B5A1AB2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0" y="6382185"/>
            <a:ext cx="12192000" cy="495026"/>
          </a:xfrm>
          <a:prstGeom prst="rect">
            <a:avLst/>
          </a:prstGeom>
        </p:spPr>
      </p:pic>
      <p:pic>
        <p:nvPicPr>
          <p:cNvPr id="9" name="Graphic 8">
            <a:extLst>
              <a:ext uri="{FF2B5EF4-FFF2-40B4-BE49-F238E27FC236}">
                <a16:creationId xmlns:a16="http://schemas.microsoft.com/office/drawing/2014/main" id="{0129F7D7-E958-8A75-E9DE-297AC5DC29E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 l="8361" r="72666"/>
          <a:stretch/>
        </p:blipFill>
        <p:spPr>
          <a:xfrm>
            <a:off x="-659" y="-614215"/>
            <a:ext cx="2146370" cy="7093597"/>
          </a:xfrm>
          <a:prstGeom prst="rect">
            <a:avLst/>
          </a:prstGeom>
        </p:spPr>
      </p:pic>
      <p:grpSp>
        <p:nvGrpSpPr>
          <p:cNvPr id="44" name="Group 43">
            <a:extLst>
              <a:ext uri="{FF2B5EF4-FFF2-40B4-BE49-F238E27FC236}">
                <a16:creationId xmlns:a16="http://schemas.microsoft.com/office/drawing/2014/main" id="{E1D21C1C-77DC-9835-3A9A-320EE274DA90}"/>
              </a:ext>
            </a:extLst>
          </p:cNvPr>
          <p:cNvGrpSpPr/>
          <p:nvPr/>
        </p:nvGrpSpPr>
        <p:grpSpPr>
          <a:xfrm>
            <a:off x="1945275" y="400029"/>
            <a:ext cx="6893925" cy="2190770"/>
            <a:chOff x="1945275" y="139332"/>
            <a:chExt cx="8341726" cy="2451467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3FAB3AD8-AF9B-CD54-33A5-93C688DD9CFF}"/>
                </a:ext>
              </a:extLst>
            </p:cNvPr>
            <p:cNvSpPr/>
            <p:nvPr/>
          </p:nvSpPr>
          <p:spPr>
            <a:xfrm>
              <a:off x="1945275" y="749752"/>
              <a:ext cx="8341726" cy="1841047"/>
            </a:xfrm>
            <a:prstGeom prst="rect">
              <a:avLst/>
            </a:prstGeom>
            <a:noFill/>
            <a:ln w="57150">
              <a:solidFill>
                <a:srgbClr val="211C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0" name="Graphic 9">
              <a:extLst>
                <a:ext uri="{FF2B5EF4-FFF2-40B4-BE49-F238E27FC236}">
                  <a16:creationId xmlns:a16="http://schemas.microsoft.com/office/drawing/2014/main" id="{B393709D-D48B-BD1E-E632-6B8EC458E53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rcRect l="27908" r="28030" b="81898"/>
            <a:stretch/>
          </p:blipFill>
          <p:spPr>
            <a:xfrm>
              <a:off x="3532947" y="139332"/>
              <a:ext cx="5150932" cy="873940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48BD74B-47F6-33E5-E0D1-55771682ED86}"/>
                </a:ext>
              </a:extLst>
            </p:cNvPr>
            <p:cNvSpPr txBox="1"/>
            <p:nvPr/>
          </p:nvSpPr>
          <p:spPr>
            <a:xfrm>
              <a:off x="4470028" y="284660"/>
              <a:ext cx="3395160" cy="4308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l"/>
              <a:r>
                <a:rPr lang="en-US" sz="2800" b="1">
                  <a:solidFill>
                    <a:schemeClr val="bg1"/>
                  </a:solidFill>
                  <a:effectLst>
                    <a:outerShdw blurRad="63500" sx="102000" sy="102000" algn="ctr" rotWithShape="0">
                      <a:prstClr val="black">
                        <a:alpha val="40000"/>
                      </a:prstClr>
                    </a:outerShdw>
                  </a:effectLst>
                  <a:latin typeface="#9Slide03 Montserrat Black" panose="00000A00000000000000" pitchFamily="2" charset="0"/>
                </a:rPr>
                <a:t>CHIẾC TÚI MÙ SỐ 4</a:t>
              </a:r>
            </a:p>
          </p:txBody>
        </p:sp>
      </p:grp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20DE7E78-9FF3-AF19-713D-7B4F945423FF}"/>
              </a:ext>
            </a:extLst>
          </p:cNvPr>
          <p:cNvSpPr/>
          <p:nvPr/>
        </p:nvSpPr>
        <p:spPr>
          <a:xfrm>
            <a:off x="1118114" y="3148655"/>
            <a:ext cx="9752796" cy="484904"/>
          </a:xfrm>
          <a:prstGeom prst="roundRect">
            <a:avLst>
              <a:gd name="adj" fmla="val 50000"/>
            </a:avLst>
          </a:prstGeom>
          <a:noFill/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1219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33" b="0" i="0" u="none" strike="noStrike" kern="0" cap="none" spc="0" normalizeH="0" baseline="0" noProof="0">
              <a:ln>
                <a:noFill/>
              </a:ln>
              <a:solidFill>
                <a:srgbClr val="C69C6D"/>
              </a:solidFill>
              <a:effectLst/>
              <a:uLnTx/>
              <a:uFillTx/>
              <a:latin typeface="#9Slide02 Noi dung dai"/>
              <a:ea typeface="+mn-ea"/>
              <a:cs typeface="Arial"/>
              <a:sym typeface="Arial"/>
            </a:endParaRP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FEC9082-1827-094D-6E51-79CAC20EF5F2}"/>
              </a:ext>
            </a:extLst>
          </p:cNvPr>
          <p:cNvSpPr/>
          <p:nvPr/>
        </p:nvSpPr>
        <p:spPr>
          <a:xfrm>
            <a:off x="1118114" y="3323157"/>
            <a:ext cx="9752796" cy="89708"/>
          </a:xfrm>
          <a:prstGeom prst="roundRect">
            <a:avLst>
              <a:gd name="adj" fmla="val 50000"/>
            </a:avLst>
          </a:prstGeom>
          <a:solidFill>
            <a:srgbClr val="F24FA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1219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33" b="0" i="0" u="none" strike="noStrike" kern="0" cap="none" spc="0" normalizeH="0" baseline="0" noProof="0">
              <a:ln>
                <a:noFill/>
              </a:ln>
              <a:solidFill>
                <a:srgbClr val="C69C6D"/>
              </a:solidFill>
              <a:effectLst/>
              <a:uLnTx/>
              <a:uFillTx/>
              <a:latin typeface="#9Slide02 Noi dung dai"/>
              <a:ea typeface="+mn-ea"/>
              <a:cs typeface="Arial"/>
              <a:sym typeface="Arial"/>
            </a:endParaRP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453EA66D-9949-9D7A-7E53-DEFA54E0757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" r="44"/>
          <a:stretch/>
        </p:blipFill>
        <p:spPr>
          <a:xfrm flipH="1">
            <a:off x="624168" y="2194547"/>
            <a:ext cx="1979439" cy="198120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43" name="Right Arrow 5">
            <a:hlinkClick r:id="rId12" action="ppaction://hlinksldjump"/>
            <a:extLst>
              <a:ext uri="{FF2B5EF4-FFF2-40B4-BE49-F238E27FC236}">
                <a16:creationId xmlns:a16="http://schemas.microsoft.com/office/drawing/2014/main" id="{41501A23-E6EF-08FB-2F22-E60A07758588}"/>
              </a:ext>
            </a:extLst>
          </p:cNvPr>
          <p:cNvSpPr/>
          <p:nvPr/>
        </p:nvSpPr>
        <p:spPr>
          <a:xfrm>
            <a:off x="11451573" y="6005895"/>
            <a:ext cx="554533" cy="424498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867" b="0" i="0" u="none" strike="noStrike" kern="0" cap="none" spc="0" normalizeH="0" baseline="0" noProof="0">
              <a:ln>
                <a:noFill/>
              </a:ln>
              <a:solidFill>
                <a:srgbClr val="F76767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704A0055-0BE6-5DAC-4062-AEF101DF5682}"/>
              </a:ext>
            </a:extLst>
          </p:cNvPr>
          <p:cNvSpPr/>
          <p:nvPr/>
        </p:nvSpPr>
        <p:spPr>
          <a:xfrm>
            <a:off x="1110222" y="4466835"/>
            <a:ext cx="4906799" cy="770816"/>
          </a:xfrm>
          <a:prstGeom prst="roundRect">
            <a:avLst/>
          </a:prstGeom>
          <a:solidFill>
            <a:schemeClr val="bg1"/>
          </a:solidFill>
          <a:ln w="28575" cap="flat" cmpd="sng" algn="ctr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lvl="0" defTabSz="914354">
              <a:defRPr/>
            </a:pPr>
            <a:r>
              <a:rPr kumimoji="0" 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1A1D28"/>
                </a:solidFill>
                <a:effectLst/>
                <a:uLnTx/>
                <a:uFillTx/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A. </a:t>
            </a:r>
            <a:r>
              <a:rPr lang="en-US" sz="3000" b="1" kern="0" noProof="0" dirty="0" err="1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úng</a:t>
            </a:r>
            <a:endParaRPr kumimoji="0" lang="en-US" sz="3200" b="0" i="0" u="none" strike="noStrike" kern="0" cap="none" spc="0" normalizeH="0" baseline="30000" noProof="0" dirty="0">
              <a:ln>
                <a:noFill/>
              </a:ln>
              <a:solidFill>
                <a:srgbClr val="1A1D28"/>
              </a:solidFill>
              <a:effectLst/>
              <a:uLnTx/>
              <a:uFillTx/>
              <a:latin typeface="#9Slide03 Montserrat Black" panose="00000A00000000000000" pitchFamily="2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4D23FF6F-CA01-3CD9-D5AB-2DB15CC7928A}"/>
              </a:ext>
            </a:extLst>
          </p:cNvPr>
          <p:cNvSpPr/>
          <p:nvPr/>
        </p:nvSpPr>
        <p:spPr>
          <a:xfrm>
            <a:off x="6096002" y="4466861"/>
            <a:ext cx="4906799" cy="770816"/>
          </a:xfrm>
          <a:prstGeom prst="roundRect">
            <a:avLst/>
          </a:prstGeom>
          <a:solidFill>
            <a:schemeClr val="bg1"/>
          </a:solidFill>
          <a:ln w="28575" cap="flat" cmpd="sng" algn="ctr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lvl="0" defTabSz="914354">
              <a:defRPr/>
            </a:pPr>
            <a:r>
              <a:rPr kumimoji="0" 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1A1D28"/>
                </a:solidFill>
                <a:effectLst/>
                <a:uLnTx/>
                <a:uFillTx/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. </a:t>
            </a:r>
            <a:r>
              <a:rPr lang="en-US" sz="3000" b="1" kern="0" dirty="0">
                <a:solidFill>
                  <a:srgbClr val="1A1D28"/>
                </a:solidFill>
                <a:latin typeface="#9Slide03 Montserrat Black" panose="00000A00000000000000" pitchFamily="2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Sai</a:t>
            </a:r>
            <a:endParaRPr kumimoji="0" lang="en-US" sz="3200" b="0" i="0" u="none" strike="noStrike" kern="0" cap="none" spc="0" normalizeH="0" baseline="30000" noProof="0" dirty="0">
              <a:ln>
                <a:noFill/>
              </a:ln>
              <a:solidFill>
                <a:srgbClr val="1A1D28"/>
              </a:solidFill>
              <a:effectLst/>
              <a:uLnTx/>
              <a:uFillTx/>
              <a:latin typeface="#9Slide03 Montserrat Black" panose="00000A00000000000000" pitchFamily="2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3066527E-A4CB-D457-A4D8-791F1CBE688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7" y="4492309"/>
            <a:ext cx="805723" cy="708059"/>
          </a:xfrm>
          <a:prstGeom prst="rect">
            <a:avLst/>
          </a:prstGeom>
          <a:noFill/>
          <a:effectLst/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416ED575-97BE-01A9-E64A-5B14A75B71D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8263" y="4530455"/>
            <a:ext cx="804536" cy="643628"/>
          </a:xfrm>
          <a:prstGeom prst="rect">
            <a:avLst/>
          </a:prstGeom>
          <a:noFill/>
          <a:effectLst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E39B76B-2079-1C91-0A2F-DB5687C2E77C}"/>
              </a:ext>
            </a:extLst>
          </p:cNvPr>
          <p:cNvSpPr txBox="1"/>
          <p:nvPr/>
        </p:nvSpPr>
        <p:spPr>
          <a:xfrm>
            <a:off x="2307771" y="1310905"/>
            <a:ext cx="62875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9170"/>
            <a:r>
              <a:rPr lang="en-US" sz="2400" b="1" u="sng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b="1" u="sn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.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ông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ết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600" b="1" dirty="0">
              <a:solidFill>
                <a:prstClr val="black"/>
              </a:solidFill>
              <a:latin typeface="Times New Roman" panose="02020603050405020304" pitchFamily="18" charset="0"/>
              <a:ea typeface="AvantGarde" pitchFamily="2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03902AF-C866-77D5-74D2-355466F60233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4960" y="46462"/>
            <a:ext cx="2661920" cy="2759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4113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4" presetClass="path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85185E-6 L 0.72591 0.00834 " pathEditMode="relative" rAng="0" ptsTypes="AA">
                                      <p:cBhvr additive="base">
                                        <p:cTn id="24" dur="3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289" y="417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39" grpId="0" animBg="1"/>
      <p:bldP spid="27" grpId="0" animBg="1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7D38157-8064-FF4A-8FEB-A80216806A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4962" y="511810"/>
            <a:ext cx="4693058" cy="3685452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D3D1152-0C3F-F50C-5414-42D8562DA1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5520" y="388335"/>
            <a:ext cx="3535680" cy="366566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A866CE3-7F4C-8DFE-EC02-B37616D842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720" y="511810"/>
            <a:ext cx="3830320" cy="3714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4664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B8DA980-E174-AB43-6ED0-65A32EB14EB6}"/>
              </a:ext>
            </a:extLst>
          </p:cNvPr>
          <p:cNvSpPr txBox="1"/>
          <p:nvPr/>
        </p:nvSpPr>
        <p:spPr>
          <a:xfrm>
            <a:off x="1723425" y="83380"/>
            <a:ext cx="6055851" cy="533544"/>
          </a:xfrm>
          <a:prstGeom prst="rect">
            <a:avLst/>
          </a:prstGeom>
          <a:noFill/>
        </p:spPr>
        <p:txBody>
          <a:bodyPr wrap="square" lIns="121919" tIns="60960" rIns="121919" bIns="60960" rtlCol="0">
            <a:spAutoFit/>
          </a:bodyPr>
          <a:lstStyle/>
          <a:p>
            <a:pPr defTabSz="1219242">
              <a:buClr>
                <a:srgbClr val="000000"/>
              </a:buClr>
            </a:pPr>
            <a:r>
              <a:rPr lang="en-US" sz="2667" b="1" kern="0" dirty="0">
                <a:solidFill>
                  <a:srgbClr val="000000"/>
                </a:solidFill>
                <a:cs typeface="Arial"/>
                <a:sym typeface="Arial"/>
              </a:rPr>
              <a:t>Quay </a:t>
            </a:r>
            <a:r>
              <a:rPr lang="en-US" sz="2667" b="1" kern="0" dirty="0" err="1">
                <a:solidFill>
                  <a:srgbClr val="000000"/>
                </a:solidFill>
                <a:cs typeface="Arial"/>
                <a:sym typeface="Arial"/>
              </a:rPr>
              <a:t>nửa</a:t>
            </a:r>
            <a:r>
              <a:rPr lang="en-US" sz="2667" b="1" kern="0" dirty="0">
                <a:solidFill>
                  <a:srgbClr val="000000"/>
                </a:solidFill>
                <a:cs typeface="Arial"/>
                <a:sym typeface="Arial"/>
              </a:rPr>
              <a:t> </a:t>
            </a:r>
            <a:r>
              <a:rPr lang="en-US" sz="2667" b="1" kern="0" dirty="0" err="1">
                <a:solidFill>
                  <a:srgbClr val="000000"/>
                </a:solidFill>
                <a:cs typeface="Arial"/>
                <a:sym typeface="Arial"/>
              </a:rPr>
              <a:t>vòng</a:t>
            </a:r>
            <a:r>
              <a:rPr lang="en-US" sz="2667" b="1" kern="0" dirty="0">
                <a:solidFill>
                  <a:srgbClr val="000000"/>
                </a:solidFill>
                <a:cs typeface="Arial"/>
                <a:sym typeface="Arial"/>
              </a:rPr>
              <a:t> </a:t>
            </a:r>
            <a:r>
              <a:rPr lang="en-US" sz="2667" b="1" kern="0" dirty="0" err="1">
                <a:solidFill>
                  <a:srgbClr val="000000"/>
                </a:solidFill>
                <a:cs typeface="Arial"/>
                <a:sym typeface="Arial"/>
              </a:rPr>
              <a:t>quanh</a:t>
            </a:r>
            <a:r>
              <a:rPr lang="en-US" sz="2667" b="1" kern="0" dirty="0">
                <a:solidFill>
                  <a:srgbClr val="000000"/>
                </a:solidFill>
                <a:cs typeface="Arial"/>
                <a:sym typeface="Arial"/>
              </a:rPr>
              <a:t> </a:t>
            </a:r>
            <a:r>
              <a:rPr lang="en-US" sz="2667" b="1" kern="0" dirty="0" err="1">
                <a:solidFill>
                  <a:srgbClr val="000000"/>
                </a:solidFill>
                <a:cs typeface="Arial"/>
                <a:sym typeface="Arial"/>
              </a:rPr>
              <a:t>một</a:t>
            </a:r>
            <a:r>
              <a:rPr lang="en-US" sz="2667" b="1" kern="0" dirty="0">
                <a:solidFill>
                  <a:srgbClr val="000000"/>
                </a:solidFill>
                <a:cs typeface="Arial"/>
                <a:sym typeface="Arial"/>
              </a:rPr>
              <a:t> </a:t>
            </a:r>
            <a:r>
              <a:rPr lang="en-US" sz="2667" b="1" kern="0" dirty="0" err="1">
                <a:solidFill>
                  <a:srgbClr val="000000"/>
                </a:solidFill>
                <a:cs typeface="Arial"/>
                <a:sym typeface="Arial"/>
              </a:rPr>
              <a:t>điểm</a:t>
            </a:r>
            <a:endParaRPr lang="vi-VN" sz="2667" b="1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473673A9-942D-E672-92A1-D73B5C4F9BE2}"/>
              </a:ext>
            </a:extLst>
          </p:cNvPr>
          <p:cNvSpPr/>
          <p:nvPr/>
        </p:nvSpPr>
        <p:spPr>
          <a:xfrm>
            <a:off x="43854" y="979960"/>
            <a:ext cx="1026236" cy="45210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9" tIns="60960" rIns="121919" bIns="60960" rtlCol="0" anchor="ctr"/>
          <a:lstStyle/>
          <a:p>
            <a:pPr algn="ctr" defTabSz="1219242"/>
            <a:r>
              <a:rPr lang="en-US" sz="2667" b="1" dirty="0">
                <a:solidFill>
                  <a:prstClr val="white"/>
                </a:solidFill>
                <a:sym typeface="Arial"/>
              </a:rPr>
              <a:t>HĐ1</a:t>
            </a:r>
            <a:endParaRPr lang="vi-VN" sz="2667" b="1" dirty="0">
              <a:solidFill>
                <a:prstClr val="white"/>
              </a:solidFill>
              <a:sym typeface="Arial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0B7393-7FD3-3B0B-14F3-9D9665F5727E}"/>
              </a:ext>
            </a:extLst>
          </p:cNvPr>
          <p:cNvSpPr txBox="1"/>
          <p:nvPr/>
        </p:nvSpPr>
        <p:spPr>
          <a:xfrm>
            <a:off x="1077225" y="598377"/>
            <a:ext cx="11114777" cy="1270476"/>
          </a:xfrm>
          <a:prstGeom prst="rect">
            <a:avLst/>
          </a:prstGeom>
          <a:noFill/>
        </p:spPr>
        <p:txBody>
          <a:bodyPr wrap="square" lIns="121919" tIns="60960" rIns="121919" bIns="60960" rtlCol="0">
            <a:spAutoFit/>
          </a:bodyPr>
          <a:lstStyle/>
          <a:p>
            <a:pPr algn="just" defTabSz="1219242">
              <a:lnSpc>
                <a:spcPct val="120000"/>
              </a:lnSpc>
              <a:buClr>
                <a:srgbClr val="000000"/>
              </a:buClr>
            </a:pP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ặt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iếc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o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ó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màu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ỏ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ai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ánh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rên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mặt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giấy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.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ù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út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màu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xanh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ô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eo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iền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ủa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o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ó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ể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ánh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ấu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ị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rí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ban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ầu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ủa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ó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à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ghim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o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ó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ại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iểm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O (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màu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à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).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Quan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át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o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ó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quay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xung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quanh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iểm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O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hư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ưới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ây</a:t>
            </a:r>
            <a:r>
              <a:rPr lang="en-US" sz="2133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(H.5.6).</a:t>
            </a:r>
            <a:endParaRPr lang="vi-VN" sz="2133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C6961F8-FCDE-90DD-E50F-D2E9E8D486D9}"/>
              </a:ext>
            </a:extLst>
          </p:cNvPr>
          <p:cNvGrpSpPr/>
          <p:nvPr/>
        </p:nvGrpSpPr>
        <p:grpSpPr>
          <a:xfrm>
            <a:off x="867634" y="2742091"/>
            <a:ext cx="1623364" cy="3227564"/>
            <a:chOff x="1434221" y="2031375"/>
            <a:chExt cx="1217523" cy="2420673"/>
          </a:xfrm>
        </p:grpSpPr>
        <p:sp>
          <p:nvSpPr>
            <p:cNvPr id="8" name="Isosceles Triangle 7">
              <a:extLst>
                <a:ext uri="{FF2B5EF4-FFF2-40B4-BE49-F238E27FC236}">
                  <a16:creationId xmlns:a16="http://schemas.microsoft.com/office/drawing/2014/main" id="{193265CE-9579-6E90-8B55-AE8F03CE13B2}"/>
                </a:ext>
              </a:extLst>
            </p:cNvPr>
            <p:cNvSpPr/>
            <p:nvPr/>
          </p:nvSpPr>
          <p:spPr>
            <a:xfrm rot="12248083">
              <a:off x="2020869" y="2031375"/>
              <a:ext cx="630875" cy="1273015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42">
                <a:buClr>
                  <a:srgbClr val="000000"/>
                </a:buClr>
              </a:pPr>
              <a:endParaRPr lang="vi-VN" sz="2000" kern="0">
                <a:solidFill>
                  <a:srgbClr val="FFF7F5"/>
                </a:solidFill>
                <a:sym typeface="Arial"/>
              </a:endParaRPr>
            </a:p>
          </p:txBody>
        </p:sp>
        <p:sp>
          <p:nvSpPr>
            <p:cNvPr id="9" name="Isosceles Triangle 8">
              <a:extLst>
                <a:ext uri="{FF2B5EF4-FFF2-40B4-BE49-F238E27FC236}">
                  <a16:creationId xmlns:a16="http://schemas.microsoft.com/office/drawing/2014/main" id="{7EA62060-E92D-3664-0234-DCA208FEF4C5}"/>
                </a:ext>
              </a:extLst>
            </p:cNvPr>
            <p:cNvSpPr/>
            <p:nvPr/>
          </p:nvSpPr>
          <p:spPr>
            <a:xfrm rot="1788685">
              <a:off x="1434221" y="3179033"/>
              <a:ext cx="630875" cy="1273015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42">
                <a:buClr>
                  <a:srgbClr val="000000"/>
                </a:buClr>
              </a:pPr>
              <a:endParaRPr lang="vi-VN" sz="2000" kern="0">
                <a:solidFill>
                  <a:srgbClr val="FFF7F5"/>
                </a:solidFill>
                <a:sym typeface="Arial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7BD37FA3-284A-27E3-67F6-D2276AC13BBF}"/>
                </a:ext>
              </a:extLst>
            </p:cNvPr>
            <p:cNvSpPr/>
            <p:nvPr/>
          </p:nvSpPr>
          <p:spPr>
            <a:xfrm>
              <a:off x="2028434" y="3193784"/>
              <a:ext cx="91440" cy="88490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42">
                <a:buClr>
                  <a:srgbClr val="000000"/>
                </a:buClr>
              </a:pPr>
              <a:endParaRPr lang="vi-VN" sz="2000" kern="0">
                <a:solidFill>
                  <a:srgbClr val="FFF7F5"/>
                </a:solidFill>
                <a:sym typeface="Arial"/>
              </a:endParaRP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F9743F1B-9D40-2CA3-EA09-E893DE8404B2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7638107">
            <a:off x="1159963" y="3460148"/>
            <a:ext cx="637624" cy="90839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3515C52-7DDB-E6D1-5B41-62771B19DE20}"/>
              </a:ext>
            </a:extLst>
          </p:cNvPr>
          <p:cNvSpPr txBox="1"/>
          <p:nvPr/>
        </p:nvSpPr>
        <p:spPr>
          <a:xfrm>
            <a:off x="1980259" y="4143216"/>
            <a:ext cx="726183" cy="533544"/>
          </a:xfrm>
          <a:prstGeom prst="rect">
            <a:avLst/>
          </a:prstGeom>
          <a:noFill/>
        </p:spPr>
        <p:txBody>
          <a:bodyPr wrap="square" lIns="121919" tIns="60960" rIns="121919" bIns="60960" rtlCol="0">
            <a:spAutoFit/>
          </a:bodyPr>
          <a:lstStyle/>
          <a:p>
            <a:pPr defTabSz="1219242">
              <a:buClr>
                <a:srgbClr val="000000"/>
              </a:buClr>
            </a:pPr>
            <a:r>
              <a:rPr lang="en-US" sz="2667" kern="0" dirty="0">
                <a:solidFill>
                  <a:srgbClr val="000000"/>
                </a:solidFill>
                <a:cs typeface="Arial"/>
                <a:sym typeface="Arial"/>
              </a:rPr>
              <a:t>O</a:t>
            </a:r>
            <a:endParaRPr lang="vi-VN" sz="2667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F166AB4-4618-D841-EFC8-82F71D8E00FF}"/>
              </a:ext>
            </a:extLst>
          </p:cNvPr>
          <p:cNvCxnSpPr/>
          <p:nvPr/>
        </p:nvCxnSpPr>
        <p:spPr>
          <a:xfrm flipV="1">
            <a:off x="1339586" y="2963643"/>
            <a:ext cx="616172" cy="12709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D13155FF-5624-AA2A-FA5E-A7E9706EE42E}"/>
              </a:ext>
            </a:extLst>
          </p:cNvPr>
          <p:cNvSpPr txBox="1"/>
          <p:nvPr/>
        </p:nvSpPr>
        <p:spPr>
          <a:xfrm>
            <a:off x="0" y="2538638"/>
            <a:ext cx="1764971" cy="369332"/>
          </a:xfrm>
          <a:prstGeom prst="rect">
            <a:avLst/>
          </a:prstGeom>
          <a:noFill/>
        </p:spPr>
        <p:txBody>
          <a:bodyPr wrap="square" lIns="121919" tIns="60960" rIns="121919" bIns="60960" rtlCol="0">
            <a:spAutoFit/>
          </a:bodyPr>
          <a:lstStyle/>
          <a:p>
            <a:pPr defTabSz="1219242">
              <a:buClr>
                <a:srgbClr val="000000"/>
              </a:buClr>
            </a:pPr>
            <a:r>
              <a:rPr lang="en-US" sz="1600" kern="0" dirty="0" err="1">
                <a:solidFill>
                  <a:srgbClr val="002060"/>
                </a:solidFill>
                <a:cs typeface="Arial"/>
                <a:sym typeface="Arial"/>
              </a:rPr>
              <a:t>Vị</a:t>
            </a:r>
            <a:r>
              <a:rPr lang="en-US" sz="1600" kern="0" dirty="0">
                <a:solidFill>
                  <a:srgbClr val="002060"/>
                </a:solidFill>
                <a:cs typeface="Arial"/>
                <a:sym typeface="Arial"/>
              </a:rPr>
              <a:t> </a:t>
            </a:r>
            <a:r>
              <a:rPr lang="en-US" sz="1600" kern="0" dirty="0" err="1">
                <a:solidFill>
                  <a:srgbClr val="002060"/>
                </a:solidFill>
                <a:cs typeface="Arial"/>
                <a:sym typeface="Arial"/>
              </a:rPr>
              <a:t>trí</a:t>
            </a:r>
            <a:r>
              <a:rPr lang="en-US" sz="1600" kern="0" dirty="0">
                <a:solidFill>
                  <a:srgbClr val="002060"/>
                </a:solidFill>
                <a:cs typeface="Arial"/>
                <a:sym typeface="Arial"/>
              </a:rPr>
              <a:t> </a:t>
            </a:r>
            <a:r>
              <a:rPr lang="en-US" sz="1600" kern="0" dirty="0" err="1">
                <a:solidFill>
                  <a:srgbClr val="002060"/>
                </a:solidFill>
                <a:cs typeface="Arial"/>
                <a:sym typeface="Arial"/>
              </a:rPr>
              <a:t>đầu</a:t>
            </a:r>
            <a:endParaRPr lang="vi-VN" sz="1600" kern="0" dirty="0">
              <a:solidFill>
                <a:srgbClr val="002060"/>
              </a:solidFill>
              <a:cs typeface="Arial"/>
              <a:sym typeface="Arial"/>
            </a:endParaRPr>
          </a:p>
        </p:txBody>
      </p:sp>
      <p:sp>
        <p:nvSpPr>
          <p:cNvPr id="15" name="Isosceles Triangle 14">
            <a:extLst>
              <a:ext uri="{FF2B5EF4-FFF2-40B4-BE49-F238E27FC236}">
                <a16:creationId xmlns:a16="http://schemas.microsoft.com/office/drawing/2014/main" id="{3B65481D-038E-D495-0D64-0431768C65AD}"/>
              </a:ext>
            </a:extLst>
          </p:cNvPr>
          <p:cNvSpPr/>
          <p:nvPr/>
        </p:nvSpPr>
        <p:spPr>
          <a:xfrm rot="12248083">
            <a:off x="3758806" y="2895477"/>
            <a:ext cx="841167" cy="1697353"/>
          </a:xfrm>
          <a:prstGeom prst="triangl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9" tIns="60960" rIns="121919" bIns="60960" rtlCol="0" anchor="ctr"/>
          <a:lstStyle/>
          <a:p>
            <a:pPr algn="ctr" defTabSz="1219242">
              <a:buClr>
                <a:srgbClr val="000000"/>
              </a:buClr>
            </a:pPr>
            <a:endParaRPr lang="vi-VN" sz="2000" kern="0">
              <a:solidFill>
                <a:srgbClr val="FFF7F5"/>
              </a:solidFill>
              <a:sym typeface="Arial"/>
            </a:endParaRPr>
          </a:p>
        </p:txBody>
      </p:sp>
      <p:sp>
        <p:nvSpPr>
          <p:cNvPr id="16" name="Isosceles Triangle 15">
            <a:extLst>
              <a:ext uri="{FF2B5EF4-FFF2-40B4-BE49-F238E27FC236}">
                <a16:creationId xmlns:a16="http://schemas.microsoft.com/office/drawing/2014/main" id="{C11C8391-A90B-2E09-BF56-CE3E445153A6}"/>
              </a:ext>
            </a:extLst>
          </p:cNvPr>
          <p:cNvSpPr/>
          <p:nvPr/>
        </p:nvSpPr>
        <p:spPr>
          <a:xfrm rot="1788685">
            <a:off x="2976621" y="4425686"/>
            <a:ext cx="841167" cy="1697353"/>
          </a:xfrm>
          <a:prstGeom prst="triangl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9" tIns="60960" rIns="121919" bIns="60960" rtlCol="0" anchor="ctr"/>
          <a:lstStyle/>
          <a:p>
            <a:pPr algn="ctr" defTabSz="1219242">
              <a:buClr>
                <a:srgbClr val="000000"/>
              </a:buClr>
            </a:pPr>
            <a:endParaRPr lang="vi-VN" sz="2000" kern="0">
              <a:solidFill>
                <a:srgbClr val="FFF7F5"/>
              </a:solidFill>
              <a:sym typeface="Arial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6B28CFF-1359-BB99-9CF5-D7807911A4DB}"/>
              </a:ext>
            </a:extLst>
          </p:cNvPr>
          <p:cNvGrpSpPr/>
          <p:nvPr/>
        </p:nvGrpSpPr>
        <p:grpSpPr>
          <a:xfrm>
            <a:off x="2986982" y="2875279"/>
            <a:ext cx="1623364" cy="3227564"/>
            <a:chOff x="1434221" y="2031375"/>
            <a:chExt cx="1217523" cy="2420673"/>
          </a:xfrm>
        </p:grpSpPr>
        <p:sp>
          <p:nvSpPr>
            <p:cNvPr id="18" name="Isosceles Triangle 17">
              <a:extLst>
                <a:ext uri="{FF2B5EF4-FFF2-40B4-BE49-F238E27FC236}">
                  <a16:creationId xmlns:a16="http://schemas.microsoft.com/office/drawing/2014/main" id="{82D52BEE-2BD2-5662-4266-C6BBFA86FF36}"/>
                </a:ext>
              </a:extLst>
            </p:cNvPr>
            <p:cNvSpPr/>
            <p:nvPr/>
          </p:nvSpPr>
          <p:spPr>
            <a:xfrm rot="12248083">
              <a:off x="2020869" y="2031375"/>
              <a:ext cx="630875" cy="1273015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42">
                <a:buClr>
                  <a:srgbClr val="000000"/>
                </a:buClr>
              </a:pPr>
              <a:endParaRPr lang="vi-VN" sz="2000" kern="0">
                <a:solidFill>
                  <a:srgbClr val="FFF7F5"/>
                </a:solidFill>
                <a:sym typeface="Arial"/>
              </a:endParaRPr>
            </a:p>
          </p:txBody>
        </p:sp>
        <p:sp>
          <p:nvSpPr>
            <p:cNvPr id="19" name="Isosceles Triangle 18">
              <a:extLst>
                <a:ext uri="{FF2B5EF4-FFF2-40B4-BE49-F238E27FC236}">
                  <a16:creationId xmlns:a16="http://schemas.microsoft.com/office/drawing/2014/main" id="{064AE5DF-76A1-43B2-3BF4-B285305A3D78}"/>
                </a:ext>
              </a:extLst>
            </p:cNvPr>
            <p:cNvSpPr/>
            <p:nvPr/>
          </p:nvSpPr>
          <p:spPr>
            <a:xfrm rot="1788685">
              <a:off x="1434221" y="3179033"/>
              <a:ext cx="630875" cy="1273015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42">
                <a:buClr>
                  <a:srgbClr val="000000"/>
                </a:buClr>
              </a:pPr>
              <a:endParaRPr lang="vi-VN" sz="2000" kern="0">
                <a:solidFill>
                  <a:srgbClr val="FFF7F5"/>
                </a:solidFill>
                <a:sym typeface="Arial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953E2342-5CF0-D1D0-6123-A301771F4DE3}"/>
                </a:ext>
              </a:extLst>
            </p:cNvPr>
            <p:cNvSpPr/>
            <p:nvPr/>
          </p:nvSpPr>
          <p:spPr>
            <a:xfrm>
              <a:off x="2028434" y="3193784"/>
              <a:ext cx="91440" cy="88490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42">
                <a:buClr>
                  <a:srgbClr val="000000"/>
                </a:buClr>
              </a:pPr>
              <a:endParaRPr lang="vi-VN" sz="2000" kern="0">
                <a:solidFill>
                  <a:srgbClr val="FFF7F5"/>
                </a:solidFill>
                <a:sym typeface="Arial"/>
              </a:endParaRPr>
            </a:p>
          </p:txBody>
        </p:sp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FF715425-DEC5-BE16-43F8-114875DA8E3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7638107">
            <a:off x="3212697" y="3632476"/>
            <a:ext cx="637624" cy="908393"/>
          </a:xfrm>
          <a:prstGeom prst="rect">
            <a:avLst/>
          </a:prstGeom>
        </p:spPr>
      </p:pic>
      <p:sp>
        <p:nvSpPr>
          <p:cNvPr id="22" name="Curved Down Arrow 30">
            <a:extLst>
              <a:ext uri="{FF2B5EF4-FFF2-40B4-BE49-F238E27FC236}">
                <a16:creationId xmlns:a16="http://schemas.microsoft.com/office/drawing/2014/main" id="{A658C65B-97A6-7ABE-C19C-1A5B5429840B}"/>
              </a:ext>
            </a:extLst>
          </p:cNvPr>
          <p:cNvSpPr/>
          <p:nvPr/>
        </p:nvSpPr>
        <p:spPr>
          <a:xfrm rot="1690269">
            <a:off x="4398681" y="2325993"/>
            <a:ext cx="1216855" cy="490792"/>
          </a:xfrm>
          <a:prstGeom prst="curvedDownArrow">
            <a:avLst>
              <a:gd name="adj1" fmla="val 25000"/>
              <a:gd name="adj2" fmla="val 56793"/>
              <a:gd name="adj3" fmla="val 56390"/>
            </a:avLst>
          </a:prstGeom>
          <a:solidFill>
            <a:srgbClr val="0E422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9" tIns="60960" rIns="121919" bIns="60960" rtlCol="0" anchor="ctr"/>
          <a:lstStyle/>
          <a:p>
            <a:pPr algn="ctr" defTabSz="1219242">
              <a:buClr>
                <a:srgbClr val="000000"/>
              </a:buClr>
            </a:pPr>
            <a:endParaRPr lang="vi-VN" sz="2000" kern="0">
              <a:solidFill>
                <a:srgbClr val="1D190B"/>
              </a:solidFill>
              <a:sym typeface="Arial"/>
            </a:endParaRPr>
          </a:p>
        </p:txBody>
      </p:sp>
      <p:sp>
        <p:nvSpPr>
          <p:cNvPr id="23" name="Curved Down Arrow 31">
            <a:extLst>
              <a:ext uri="{FF2B5EF4-FFF2-40B4-BE49-F238E27FC236}">
                <a16:creationId xmlns:a16="http://schemas.microsoft.com/office/drawing/2014/main" id="{29B80A34-33D8-21AF-062D-AA513B1882A6}"/>
              </a:ext>
            </a:extLst>
          </p:cNvPr>
          <p:cNvSpPr/>
          <p:nvPr/>
        </p:nvSpPr>
        <p:spPr>
          <a:xfrm rot="12852066">
            <a:off x="1856785" y="6158066"/>
            <a:ext cx="1141507" cy="408201"/>
          </a:xfrm>
          <a:prstGeom prst="curvedDownArrow">
            <a:avLst>
              <a:gd name="adj1" fmla="val 25000"/>
              <a:gd name="adj2" fmla="val 56793"/>
              <a:gd name="adj3" fmla="val 56390"/>
            </a:avLst>
          </a:prstGeom>
          <a:solidFill>
            <a:srgbClr val="0E422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9" tIns="60960" rIns="121919" bIns="60960" rtlCol="0" anchor="ctr"/>
          <a:lstStyle/>
          <a:p>
            <a:pPr algn="ctr" defTabSz="1219242">
              <a:buClr>
                <a:srgbClr val="000000"/>
              </a:buClr>
            </a:pPr>
            <a:endParaRPr lang="vi-VN" sz="2000" kern="0">
              <a:solidFill>
                <a:srgbClr val="1D190B"/>
              </a:solidFill>
              <a:sym typeface="Arial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6BD72CA-C224-2D73-514A-414758909A90}"/>
              </a:ext>
            </a:extLst>
          </p:cNvPr>
          <p:cNvSpPr txBox="1"/>
          <p:nvPr/>
        </p:nvSpPr>
        <p:spPr>
          <a:xfrm>
            <a:off x="3890217" y="4417440"/>
            <a:ext cx="726183" cy="533544"/>
          </a:xfrm>
          <a:prstGeom prst="rect">
            <a:avLst/>
          </a:prstGeom>
          <a:noFill/>
        </p:spPr>
        <p:txBody>
          <a:bodyPr wrap="square" lIns="121919" tIns="60960" rIns="121919" bIns="60960" rtlCol="0">
            <a:spAutoFit/>
          </a:bodyPr>
          <a:lstStyle/>
          <a:p>
            <a:pPr defTabSz="1219242">
              <a:buClr>
                <a:srgbClr val="000000"/>
              </a:buClr>
            </a:pPr>
            <a:r>
              <a:rPr lang="en-US" sz="2667" kern="0" dirty="0">
                <a:solidFill>
                  <a:srgbClr val="000000"/>
                </a:solidFill>
                <a:cs typeface="Arial"/>
                <a:sym typeface="Arial"/>
              </a:rPr>
              <a:t>O</a:t>
            </a:r>
            <a:endParaRPr lang="vi-VN" sz="2667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" name="Isosceles Triangle 24">
            <a:extLst>
              <a:ext uri="{FF2B5EF4-FFF2-40B4-BE49-F238E27FC236}">
                <a16:creationId xmlns:a16="http://schemas.microsoft.com/office/drawing/2014/main" id="{14489A0A-9A4B-89DB-68DA-BD2F2A1293CA}"/>
              </a:ext>
            </a:extLst>
          </p:cNvPr>
          <p:cNvSpPr/>
          <p:nvPr/>
        </p:nvSpPr>
        <p:spPr>
          <a:xfrm rot="12482598">
            <a:off x="7052725" y="3028500"/>
            <a:ext cx="841167" cy="1697353"/>
          </a:xfrm>
          <a:prstGeom prst="triangle">
            <a:avLst/>
          </a:prstGeom>
          <a:solidFill>
            <a:schemeClr val="accent6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9" tIns="60960" rIns="121919" bIns="60960" rtlCol="0" anchor="ctr"/>
          <a:lstStyle/>
          <a:p>
            <a:pPr algn="ctr" defTabSz="1219242">
              <a:buClr>
                <a:srgbClr val="000000"/>
              </a:buClr>
            </a:pPr>
            <a:endParaRPr lang="vi-VN" sz="2000" kern="0">
              <a:solidFill>
                <a:srgbClr val="FFF7F5"/>
              </a:solidFill>
              <a:sym typeface="Arial"/>
            </a:endParaRPr>
          </a:p>
        </p:txBody>
      </p:sp>
      <p:sp>
        <p:nvSpPr>
          <p:cNvPr id="26" name="Isosceles Triangle 25">
            <a:extLst>
              <a:ext uri="{FF2B5EF4-FFF2-40B4-BE49-F238E27FC236}">
                <a16:creationId xmlns:a16="http://schemas.microsoft.com/office/drawing/2014/main" id="{24F263EC-16C7-AD99-7A8C-791CA9AFD8D2}"/>
              </a:ext>
            </a:extLst>
          </p:cNvPr>
          <p:cNvSpPr/>
          <p:nvPr/>
        </p:nvSpPr>
        <p:spPr>
          <a:xfrm rot="1788685">
            <a:off x="6229494" y="4508301"/>
            <a:ext cx="841167" cy="1697353"/>
          </a:xfrm>
          <a:prstGeom prst="triangle">
            <a:avLst/>
          </a:prstGeom>
          <a:solidFill>
            <a:schemeClr val="accent6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9" tIns="60960" rIns="121919" bIns="60960" rtlCol="0" anchor="ctr"/>
          <a:lstStyle/>
          <a:p>
            <a:pPr algn="ctr" defTabSz="1219242">
              <a:buClr>
                <a:srgbClr val="000000"/>
              </a:buClr>
            </a:pPr>
            <a:endParaRPr lang="vi-VN" sz="2000" kern="0">
              <a:solidFill>
                <a:srgbClr val="FFF7F5"/>
              </a:solidFill>
              <a:sym typeface="Arial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E161C4A9-F41B-4346-98E2-69E5EE15B7E2}"/>
              </a:ext>
            </a:extLst>
          </p:cNvPr>
          <p:cNvGrpSpPr/>
          <p:nvPr/>
        </p:nvGrpSpPr>
        <p:grpSpPr>
          <a:xfrm rot="19077642">
            <a:off x="5395983" y="3925304"/>
            <a:ext cx="3337931" cy="1403112"/>
            <a:chOff x="4577625" y="3554984"/>
            <a:chExt cx="2503448" cy="1052334"/>
          </a:xfrm>
        </p:grpSpPr>
        <p:sp>
          <p:nvSpPr>
            <p:cNvPr id="28" name="Isosceles Triangle 27">
              <a:extLst>
                <a:ext uri="{FF2B5EF4-FFF2-40B4-BE49-F238E27FC236}">
                  <a16:creationId xmlns:a16="http://schemas.microsoft.com/office/drawing/2014/main" id="{5500CD5B-3E28-6F2B-9576-66EC21FE2058}"/>
                </a:ext>
              </a:extLst>
            </p:cNvPr>
            <p:cNvSpPr/>
            <p:nvPr/>
          </p:nvSpPr>
          <p:spPr>
            <a:xfrm rot="15001252">
              <a:off x="6129128" y="3233914"/>
              <a:ext cx="630875" cy="1273015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42">
                <a:buClr>
                  <a:srgbClr val="000000"/>
                </a:buClr>
              </a:pPr>
              <a:endParaRPr lang="vi-VN" sz="2000" kern="0">
                <a:solidFill>
                  <a:srgbClr val="FFF7F5"/>
                </a:solidFill>
                <a:sym typeface="Arial"/>
              </a:endParaRPr>
            </a:p>
          </p:txBody>
        </p:sp>
        <p:sp>
          <p:nvSpPr>
            <p:cNvPr id="29" name="Isosceles Triangle 28">
              <a:extLst>
                <a:ext uri="{FF2B5EF4-FFF2-40B4-BE49-F238E27FC236}">
                  <a16:creationId xmlns:a16="http://schemas.microsoft.com/office/drawing/2014/main" id="{CF54F9FF-FBBF-04E9-6B38-5C8BDA99B023}"/>
                </a:ext>
              </a:extLst>
            </p:cNvPr>
            <p:cNvSpPr/>
            <p:nvPr/>
          </p:nvSpPr>
          <p:spPr>
            <a:xfrm rot="4329792">
              <a:off x="4898695" y="3655373"/>
              <a:ext cx="630875" cy="1273015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42">
                <a:buClr>
                  <a:srgbClr val="000000"/>
                </a:buClr>
              </a:pPr>
              <a:endParaRPr lang="vi-VN" sz="2000" kern="0">
                <a:solidFill>
                  <a:srgbClr val="FFF7F5"/>
                </a:solidFill>
                <a:sym typeface="Arial"/>
              </a:endParaRPr>
            </a:p>
          </p:txBody>
        </p: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81F4A435-C3BA-E6B2-FDB0-2D49070B2C59}"/>
              </a:ext>
            </a:extLst>
          </p:cNvPr>
          <p:cNvSpPr/>
          <p:nvPr/>
        </p:nvSpPr>
        <p:spPr>
          <a:xfrm rot="2700000">
            <a:off x="7000137" y="4568963"/>
            <a:ext cx="121920" cy="1179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9" tIns="60960" rIns="121919" bIns="60960" rtlCol="0" anchor="ctr"/>
          <a:lstStyle/>
          <a:p>
            <a:pPr algn="ctr" defTabSz="1219242">
              <a:buClr>
                <a:srgbClr val="000000"/>
              </a:buClr>
            </a:pPr>
            <a:endParaRPr lang="vi-VN" sz="2000" kern="0">
              <a:solidFill>
                <a:srgbClr val="FFF7F5"/>
              </a:solidFill>
              <a:sym typeface="Arial"/>
            </a:endParaRPr>
          </a:p>
        </p:txBody>
      </p:sp>
      <p:sp>
        <p:nvSpPr>
          <p:cNvPr id="31" name="Curved Down Arrow 39">
            <a:extLst>
              <a:ext uri="{FF2B5EF4-FFF2-40B4-BE49-F238E27FC236}">
                <a16:creationId xmlns:a16="http://schemas.microsoft.com/office/drawing/2014/main" id="{5EC7C462-0AE9-9DA3-9A9D-ECAFFFD709DE}"/>
              </a:ext>
            </a:extLst>
          </p:cNvPr>
          <p:cNvSpPr/>
          <p:nvPr/>
        </p:nvSpPr>
        <p:spPr>
          <a:xfrm rot="2222858">
            <a:off x="7563561" y="2451758"/>
            <a:ext cx="2349712" cy="805625"/>
          </a:xfrm>
          <a:prstGeom prst="curvedDownArrow">
            <a:avLst>
              <a:gd name="adj1" fmla="val 25000"/>
              <a:gd name="adj2" fmla="val 56793"/>
              <a:gd name="adj3" fmla="val 56390"/>
            </a:avLst>
          </a:prstGeom>
          <a:solidFill>
            <a:srgbClr val="0E422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9" tIns="60960" rIns="121919" bIns="60960" rtlCol="0" anchor="ctr"/>
          <a:lstStyle/>
          <a:p>
            <a:pPr algn="ctr" defTabSz="1219242">
              <a:buClr>
                <a:srgbClr val="000000"/>
              </a:buClr>
            </a:pPr>
            <a:endParaRPr lang="vi-VN" sz="2000" kern="0">
              <a:solidFill>
                <a:srgbClr val="1D190B"/>
              </a:solidFill>
              <a:sym typeface="Arial"/>
            </a:endParaRPr>
          </a:p>
        </p:txBody>
      </p:sp>
      <p:sp>
        <p:nvSpPr>
          <p:cNvPr id="32" name="Curved Down Arrow 40">
            <a:extLst>
              <a:ext uri="{FF2B5EF4-FFF2-40B4-BE49-F238E27FC236}">
                <a16:creationId xmlns:a16="http://schemas.microsoft.com/office/drawing/2014/main" id="{408ADD7D-0F87-F3A3-1B29-01F6DC19FC40}"/>
              </a:ext>
            </a:extLst>
          </p:cNvPr>
          <p:cNvSpPr/>
          <p:nvPr/>
        </p:nvSpPr>
        <p:spPr>
          <a:xfrm rot="12852066">
            <a:off x="4449769" y="5746556"/>
            <a:ext cx="2375804" cy="774512"/>
          </a:xfrm>
          <a:prstGeom prst="curvedDownArrow">
            <a:avLst>
              <a:gd name="adj1" fmla="val 25000"/>
              <a:gd name="adj2" fmla="val 56793"/>
              <a:gd name="adj3" fmla="val 56390"/>
            </a:avLst>
          </a:prstGeom>
          <a:solidFill>
            <a:srgbClr val="0E422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9" tIns="60960" rIns="121919" bIns="60960" rtlCol="0" anchor="ctr"/>
          <a:lstStyle/>
          <a:p>
            <a:pPr algn="ctr" defTabSz="1219242">
              <a:buClr>
                <a:srgbClr val="000000"/>
              </a:buClr>
            </a:pPr>
            <a:endParaRPr lang="vi-VN" sz="2000" kern="0">
              <a:solidFill>
                <a:srgbClr val="1D190B"/>
              </a:solidFill>
              <a:sym typeface="Arial"/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32FE2CA7-BDF4-2193-41E4-2CE772C81853}"/>
              </a:ext>
            </a:extLst>
          </p:cNvPr>
          <p:cNvCxnSpPr/>
          <p:nvPr/>
        </p:nvCxnSpPr>
        <p:spPr>
          <a:xfrm flipV="1">
            <a:off x="4323971" y="4670410"/>
            <a:ext cx="127989" cy="120210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CE2E4BEF-93AB-C13E-431F-E135E23151A7}"/>
              </a:ext>
            </a:extLst>
          </p:cNvPr>
          <p:cNvSpPr txBox="1"/>
          <p:nvPr/>
        </p:nvSpPr>
        <p:spPr>
          <a:xfrm>
            <a:off x="3326076" y="5919125"/>
            <a:ext cx="1413949" cy="615553"/>
          </a:xfrm>
          <a:prstGeom prst="rect">
            <a:avLst/>
          </a:prstGeom>
          <a:noFill/>
        </p:spPr>
        <p:txBody>
          <a:bodyPr wrap="square" lIns="121919" tIns="60960" rIns="121919" bIns="60960" rtlCol="0">
            <a:spAutoFit/>
          </a:bodyPr>
          <a:lstStyle/>
          <a:p>
            <a:pPr algn="ctr" defTabSz="1219242">
              <a:buClr>
                <a:srgbClr val="000000"/>
              </a:buClr>
            </a:pPr>
            <a:r>
              <a:rPr lang="en-US" sz="1600" kern="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ị</a:t>
            </a:r>
            <a:r>
              <a:rPr lang="en-US" sz="1600" kern="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1600" kern="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rí</a:t>
            </a:r>
            <a:r>
              <a:rPr lang="en-US" sz="1600" kern="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1600" kern="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iếp</a:t>
            </a:r>
            <a:r>
              <a:rPr lang="en-US" sz="1600" kern="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1600" kern="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eo</a:t>
            </a:r>
            <a:endParaRPr lang="vi-VN" sz="1600" kern="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7B9547BA-17DC-E6ED-0D8B-AC4519EE34C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7638107">
            <a:off x="6464640" y="3684857"/>
            <a:ext cx="637624" cy="908393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C7AB911B-2962-453F-CDB2-F28BE2F4A8FF}"/>
              </a:ext>
            </a:extLst>
          </p:cNvPr>
          <p:cNvSpPr txBox="1"/>
          <p:nvPr/>
        </p:nvSpPr>
        <p:spPr>
          <a:xfrm>
            <a:off x="7054303" y="4660620"/>
            <a:ext cx="726183" cy="533544"/>
          </a:xfrm>
          <a:prstGeom prst="rect">
            <a:avLst/>
          </a:prstGeom>
          <a:noFill/>
        </p:spPr>
        <p:txBody>
          <a:bodyPr wrap="square" lIns="121919" tIns="60960" rIns="121919" bIns="60960" rtlCol="0">
            <a:spAutoFit/>
          </a:bodyPr>
          <a:lstStyle/>
          <a:p>
            <a:pPr defTabSz="1219242">
              <a:buClr>
                <a:srgbClr val="000000"/>
              </a:buClr>
            </a:pPr>
            <a:r>
              <a:rPr lang="en-US" sz="2667" kern="0" dirty="0">
                <a:solidFill>
                  <a:srgbClr val="000000"/>
                </a:solidFill>
                <a:cs typeface="Arial"/>
                <a:sym typeface="Arial"/>
              </a:rPr>
              <a:t>O</a:t>
            </a:r>
            <a:endParaRPr lang="vi-VN" sz="2667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23FD0C58-6018-5D58-24D7-EFBB3668432E}"/>
              </a:ext>
            </a:extLst>
          </p:cNvPr>
          <p:cNvCxnSpPr/>
          <p:nvPr/>
        </p:nvCxnSpPr>
        <p:spPr>
          <a:xfrm flipH="1">
            <a:off x="6733048" y="2421250"/>
            <a:ext cx="235493" cy="58048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CD9E2FFA-CE52-C2BE-262B-CC15CFAF87D5}"/>
              </a:ext>
            </a:extLst>
          </p:cNvPr>
          <p:cNvSpPr txBox="1"/>
          <p:nvPr/>
        </p:nvSpPr>
        <p:spPr>
          <a:xfrm>
            <a:off x="5111999" y="1921749"/>
            <a:ext cx="2209259" cy="369332"/>
          </a:xfrm>
          <a:prstGeom prst="rect">
            <a:avLst/>
          </a:prstGeom>
          <a:noFill/>
        </p:spPr>
        <p:txBody>
          <a:bodyPr wrap="square" lIns="121919" tIns="60960" rIns="121919" bIns="60960" rtlCol="0">
            <a:spAutoFit/>
          </a:bodyPr>
          <a:lstStyle/>
          <a:p>
            <a:pPr defTabSz="1219242">
              <a:buClr>
                <a:srgbClr val="000000"/>
              </a:buClr>
            </a:pPr>
            <a:r>
              <a:rPr lang="en-US" sz="1600" kern="0" dirty="0" err="1">
                <a:solidFill>
                  <a:srgbClr val="002060"/>
                </a:solidFill>
                <a:cs typeface="Arial"/>
                <a:sym typeface="Arial"/>
              </a:rPr>
              <a:t>Vị</a:t>
            </a:r>
            <a:r>
              <a:rPr lang="en-US" sz="1600" kern="0" dirty="0">
                <a:solidFill>
                  <a:srgbClr val="002060"/>
                </a:solidFill>
                <a:cs typeface="Arial"/>
                <a:sym typeface="Arial"/>
              </a:rPr>
              <a:t> </a:t>
            </a:r>
            <a:r>
              <a:rPr lang="en-US" sz="1600" kern="0" dirty="0" err="1">
                <a:solidFill>
                  <a:srgbClr val="002060"/>
                </a:solidFill>
                <a:cs typeface="Arial"/>
                <a:sym typeface="Arial"/>
              </a:rPr>
              <a:t>trí</a:t>
            </a:r>
            <a:r>
              <a:rPr lang="en-US" sz="1600" kern="0" dirty="0">
                <a:solidFill>
                  <a:srgbClr val="002060"/>
                </a:solidFill>
                <a:cs typeface="Arial"/>
                <a:sym typeface="Arial"/>
              </a:rPr>
              <a:t> </a:t>
            </a:r>
            <a:r>
              <a:rPr lang="en-US" sz="1600" kern="0" dirty="0" err="1">
                <a:solidFill>
                  <a:srgbClr val="002060"/>
                </a:solidFill>
                <a:cs typeface="Arial"/>
                <a:sym typeface="Arial"/>
              </a:rPr>
              <a:t>tiếp</a:t>
            </a:r>
            <a:r>
              <a:rPr lang="en-US" sz="1600" kern="0" dirty="0">
                <a:solidFill>
                  <a:srgbClr val="002060"/>
                </a:solidFill>
                <a:cs typeface="Arial"/>
                <a:sym typeface="Arial"/>
              </a:rPr>
              <a:t> </a:t>
            </a:r>
            <a:r>
              <a:rPr lang="en-US" sz="1600" kern="0" dirty="0" err="1">
                <a:solidFill>
                  <a:srgbClr val="002060"/>
                </a:solidFill>
                <a:cs typeface="Arial"/>
                <a:sym typeface="Arial"/>
              </a:rPr>
              <a:t>theo</a:t>
            </a:r>
            <a:endParaRPr lang="vi-VN" sz="1600" kern="0" dirty="0">
              <a:solidFill>
                <a:srgbClr val="002060"/>
              </a:solidFill>
              <a:cs typeface="Arial"/>
              <a:sym typeface="Arial"/>
            </a:endParaRPr>
          </a:p>
        </p:txBody>
      </p:sp>
      <p:sp>
        <p:nvSpPr>
          <p:cNvPr id="39" name="Isosceles Triangle 38">
            <a:extLst>
              <a:ext uri="{FF2B5EF4-FFF2-40B4-BE49-F238E27FC236}">
                <a16:creationId xmlns:a16="http://schemas.microsoft.com/office/drawing/2014/main" id="{AC2016C1-39E2-0D69-3AC6-1A83F537FE7F}"/>
              </a:ext>
            </a:extLst>
          </p:cNvPr>
          <p:cNvSpPr/>
          <p:nvPr/>
        </p:nvSpPr>
        <p:spPr>
          <a:xfrm rot="12638023">
            <a:off x="10371481" y="3308541"/>
            <a:ext cx="841167" cy="1697353"/>
          </a:xfrm>
          <a:prstGeom prst="triangle">
            <a:avLst/>
          </a:prstGeom>
          <a:solidFill>
            <a:schemeClr val="accent6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9" tIns="60960" rIns="121919" bIns="60960" rtlCol="0" anchor="ctr"/>
          <a:lstStyle/>
          <a:p>
            <a:pPr algn="ctr" defTabSz="1219242">
              <a:buClr>
                <a:srgbClr val="000000"/>
              </a:buClr>
            </a:pPr>
            <a:endParaRPr lang="vi-VN" sz="2000" kern="0">
              <a:solidFill>
                <a:srgbClr val="FFF7F5"/>
              </a:solidFill>
              <a:sym typeface="Arial"/>
            </a:endParaRPr>
          </a:p>
        </p:txBody>
      </p:sp>
      <p:sp>
        <p:nvSpPr>
          <p:cNvPr id="40" name="Isosceles Triangle 39">
            <a:extLst>
              <a:ext uri="{FF2B5EF4-FFF2-40B4-BE49-F238E27FC236}">
                <a16:creationId xmlns:a16="http://schemas.microsoft.com/office/drawing/2014/main" id="{9EE0FCB0-164C-3104-6273-CBB6C3E462C4}"/>
              </a:ext>
            </a:extLst>
          </p:cNvPr>
          <p:cNvSpPr/>
          <p:nvPr/>
        </p:nvSpPr>
        <p:spPr>
          <a:xfrm rot="1788685">
            <a:off x="9530191" y="4752029"/>
            <a:ext cx="841167" cy="1697353"/>
          </a:xfrm>
          <a:prstGeom prst="triangle">
            <a:avLst/>
          </a:prstGeom>
          <a:solidFill>
            <a:schemeClr val="accent6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9" tIns="60960" rIns="121919" bIns="60960" rtlCol="0" anchor="ctr"/>
          <a:lstStyle/>
          <a:p>
            <a:pPr algn="ctr" defTabSz="1219242">
              <a:buClr>
                <a:srgbClr val="000000"/>
              </a:buClr>
            </a:pPr>
            <a:endParaRPr lang="vi-VN" sz="2000" kern="0">
              <a:solidFill>
                <a:srgbClr val="FFF7F5"/>
              </a:solidFill>
              <a:sym typeface="Arial"/>
            </a:endParaRP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C535660D-0D81-DF23-4C08-8F9A9CB7A443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7638107">
            <a:off x="9765323" y="3928585"/>
            <a:ext cx="637624" cy="908393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227EA937-249E-A24D-0E2C-6D9FDE3B63B6}"/>
              </a:ext>
            </a:extLst>
          </p:cNvPr>
          <p:cNvSpPr txBox="1"/>
          <p:nvPr/>
        </p:nvSpPr>
        <p:spPr>
          <a:xfrm>
            <a:off x="10291331" y="4851354"/>
            <a:ext cx="726183" cy="533544"/>
          </a:xfrm>
          <a:prstGeom prst="rect">
            <a:avLst/>
          </a:prstGeom>
          <a:noFill/>
        </p:spPr>
        <p:txBody>
          <a:bodyPr wrap="square" lIns="121919" tIns="60960" rIns="121919" bIns="60960" rtlCol="0">
            <a:spAutoFit/>
          </a:bodyPr>
          <a:lstStyle/>
          <a:p>
            <a:pPr defTabSz="1219242">
              <a:buClr>
                <a:srgbClr val="000000"/>
              </a:buClr>
            </a:pPr>
            <a:r>
              <a:rPr lang="en-US" sz="2667" kern="0" dirty="0">
                <a:solidFill>
                  <a:srgbClr val="000000"/>
                </a:solidFill>
                <a:cs typeface="Arial"/>
                <a:sym typeface="Arial"/>
              </a:rPr>
              <a:t>O</a:t>
            </a:r>
            <a:endParaRPr lang="vi-VN" sz="2667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01B9DD1B-1C9E-E78D-588F-155914686DAF}"/>
              </a:ext>
            </a:extLst>
          </p:cNvPr>
          <p:cNvGrpSpPr/>
          <p:nvPr/>
        </p:nvGrpSpPr>
        <p:grpSpPr>
          <a:xfrm rot="19097953">
            <a:off x="8727538" y="4169518"/>
            <a:ext cx="3313577" cy="1383137"/>
            <a:chOff x="6461142" y="3108420"/>
            <a:chExt cx="2485183" cy="1037353"/>
          </a:xfrm>
        </p:grpSpPr>
        <p:sp>
          <p:nvSpPr>
            <p:cNvPr id="44" name="Isosceles Triangle 43">
              <a:extLst>
                <a:ext uri="{FF2B5EF4-FFF2-40B4-BE49-F238E27FC236}">
                  <a16:creationId xmlns:a16="http://schemas.microsoft.com/office/drawing/2014/main" id="{055833E0-8F20-ED6B-32CF-AF0888025022}"/>
                </a:ext>
              </a:extLst>
            </p:cNvPr>
            <p:cNvSpPr/>
            <p:nvPr/>
          </p:nvSpPr>
          <p:spPr>
            <a:xfrm rot="15080306">
              <a:off x="7994380" y="2787350"/>
              <a:ext cx="630875" cy="1273015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42">
                <a:buClr>
                  <a:srgbClr val="000000"/>
                </a:buClr>
              </a:pPr>
              <a:endParaRPr lang="vi-VN" sz="2000" kern="0">
                <a:solidFill>
                  <a:srgbClr val="FFF7F5"/>
                </a:solidFill>
                <a:sym typeface="Arial"/>
              </a:endParaRPr>
            </a:p>
          </p:txBody>
        </p:sp>
        <p:sp>
          <p:nvSpPr>
            <p:cNvPr id="45" name="Isosceles Triangle 44">
              <a:extLst>
                <a:ext uri="{FF2B5EF4-FFF2-40B4-BE49-F238E27FC236}">
                  <a16:creationId xmlns:a16="http://schemas.microsoft.com/office/drawing/2014/main" id="{B5AED26E-3CE6-9753-C787-BD94A6BEE7C4}"/>
                </a:ext>
              </a:extLst>
            </p:cNvPr>
            <p:cNvSpPr/>
            <p:nvPr/>
          </p:nvSpPr>
          <p:spPr>
            <a:xfrm rot="4302060">
              <a:off x="6782212" y="3193828"/>
              <a:ext cx="630875" cy="1273015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42">
                <a:buClr>
                  <a:srgbClr val="000000"/>
                </a:buClr>
              </a:pPr>
              <a:endParaRPr lang="vi-VN" sz="2000" kern="0">
                <a:solidFill>
                  <a:srgbClr val="FFF7F5"/>
                </a:solidFill>
                <a:sym typeface="Arial"/>
              </a:endParaRPr>
            </a:p>
          </p:txBody>
        </p:sp>
      </p:grpSp>
      <p:sp>
        <p:nvSpPr>
          <p:cNvPr id="46" name="Oval 45">
            <a:extLst>
              <a:ext uri="{FF2B5EF4-FFF2-40B4-BE49-F238E27FC236}">
                <a16:creationId xmlns:a16="http://schemas.microsoft.com/office/drawing/2014/main" id="{1F10B30E-28AA-CD8A-35D4-82C5ADFD6172}"/>
              </a:ext>
            </a:extLst>
          </p:cNvPr>
          <p:cNvSpPr/>
          <p:nvPr/>
        </p:nvSpPr>
        <p:spPr>
          <a:xfrm rot="2700000">
            <a:off x="10330073" y="4766976"/>
            <a:ext cx="121920" cy="1179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9" tIns="60960" rIns="121919" bIns="60960" rtlCol="0" anchor="ctr"/>
          <a:lstStyle/>
          <a:p>
            <a:pPr algn="ctr" defTabSz="1219242">
              <a:buClr>
                <a:srgbClr val="000000"/>
              </a:buClr>
            </a:pPr>
            <a:endParaRPr lang="vi-VN" sz="2000" kern="0">
              <a:solidFill>
                <a:srgbClr val="FFF7F5"/>
              </a:solidFill>
              <a:sym typeface="Arial"/>
            </a:endParaRP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A1157788-3951-1C5E-72B9-CA2DFCE607CB}"/>
              </a:ext>
            </a:extLst>
          </p:cNvPr>
          <p:cNvCxnSpPr/>
          <p:nvPr/>
        </p:nvCxnSpPr>
        <p:spPr>
          <a:xfrm>
            <a:off x="9231519" y="5049178"/>
            <a:ext cx="353944" cy="50369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6C3FC10B-ACD9-28E9-E71B-A3F2FF92B4C9}"/>
              </a:ext>
            </a:extLst>
          </p:cNvPr>
          <p:cNvSpPr txBox="1"/>
          <p:nvPr/>
        </p:nvSpPr>
        <p:spPr>
          <a:xfrm>
            <a:off x="8319155" y="4454129"/>
            <a:ext cx="1764971" cy="369332"/>
          </a:xfrm>
          <a:prstGeom prst="rect">
            <a:avLst/>
          </a:prstGeom>
          <a:noFill/>
        </p:spPr>
        <p:txBody>
          <a:bodyPr wrap="square" lIns="121919" tIns="60960" rIns="121919" bIns="60960" rtlCol="0">
            <a:spAutoFit/>
          </a:bodyPr>
          <a:lstStyle/>
          <a:p>
            <a:pPr defTabSz="1219242">
              <a:buClr>
                <a:srgbClr val="000000"/>
              </a:buClr>
            </a:pPr>
            <a:r>
              <a:rPr lang="en-US" sz="1600" kern="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ị</a:t>
            </a:r>
            <a:r>
              <a:rPr lang="en-US" sz="1600" kern="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1600" kern="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rí</a:t>
            </a:r>
            <a:r>
              <a:rPr lang="en-US" sz="1600" kern="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1600" kern="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uối</a:t>
            </a:r>
            <a:endParaRPr lang="vi-VN" sz="1600" kern="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7060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7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00"/>
                            </p:stCondLst>
                            <p:childTnLst>
                              <p:par>
                                <p:cTn id="7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110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4000"/>
                            </p:stCondLst>
                            <p:childTnLst>
                              <p:par>
                                <p:cTn id="11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4500"/>
                            </p:stCondLst>
                            <p:childTnLst>
                              <p:par>
                                <p:cTn id="1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4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000"/>
                            </p:stCondLst>
                            <p:childTnLst>
                              <p:par>
                                <p:cTn id="14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6" grpId="1"/>
      <p:bldP spid="12" grpId="0"/>
      <p:bldP spid="14" grpId="0"/>
      <p:bldP spid="15" grpId="0" animBg="1"/>
      <p:bldP spid="16" grpId="0" animBg="1"/>
      <p:bldP spid="22" grpId="0" animBg="1"/>
      <p:bldP spid="23" grpId="0" animBg="1"/>
      <p:bldP spid="24" grpId="0"/>
      <p:bldP spid="25" grpId="0" animBg="1"/>
      <p:bldP spid="26" grpId="0" animBg="1"/>
      <p:bldP spid="30" grpId="0" animBg="1"/>
      <p:bldP spid="31" grpId="0" animBg="1"/>
      <p:bldP spid="32" grpId="0" animBg="1"/>
      <p:bldP spid="34" grpId="0"/>
      <p:bldP spid="36" grpId="0"/>
      <p:bldP spid="38" grpId="0"/>
      <p:bldP spid="39" grpId="0" animBg="1"/>
      <p:bldP spid="40" grpId="0" animBg="1"/>
      <p:bldP spid="42" grpId="0"/>
      <p:bldP spid="46" grpId="0" animBg="1"/>
      <p:bldP spid="4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.xml>
</file>

<file path=docProps/app.xml><?xml version="1.0" encoding="utf-8"?>
<Properties xmlns="http://schemas.openxmlformats.org/officeDocument/2006/extended-properties" xmlns:vt="http://schemas.openxmlformats.org/officeDocument/2006/docPropsVTypes">
  <TotalTime>5684</TotalTime>
  <Words>882</Words>
  <Application>Microsoft Office PowerPoint</Application>
  <PresentationFormat>Widescreen</PresentationFormat>
  <Paragraphs>74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#9Slide02 Noi dung dai</vt:lpstr>
      <vt:lpstr>#9Slide03 Montserrat Black</vt:lpstr>
      <vt:lpstr>#9Slide05 SVNBallarea Typeface</vt:lpstr>
      <vt:lpstr>Arial</vt:lpstr>
      <vt:lpstr>AvantGarde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- Hình tròn, chong chóng hai cánh, chong chóng bốn cánh như hình nói trên đều có chung đặc điểm: Mỗi hình có một điểm O, mà khi quay hình đó xung quanh điểm O đúng một nửa vòng thì hình thu được “chồng khít” với chính nó ở vị trí ban đầu (trước khi quay). - Những hình như thế được gọi là hình có tâm đối xứng và điểm O được gọi là tâm đối xứng của hình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a Nguyen</dc:creator>
  <cp:lastModifiedBy>Admin</cp:lastModifiedBy>
  <cp:revision>160</cp:revision>
  <dcterms:created xsi:type="dcterms:W3CDTF">2022-06-21T09:17:59Z</dcterms:created>
  <dcterms:modified xsi:type="dcterms:W3CDTF">2024-12-24T13:56:29Z</dcterms:modified>
</cp:coreProperties>
</file>